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ink/ink8.xml" ContentType="application/inkml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ink/ink6.xml" ContentType="application/inkml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ink/ink4.xml" ContentType="application/inkml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ink/ink1.xml" ContentType="application/inkml+xml"/>
  <Override PartName="/ppt/ink/ink2.xml" ContentType="application/inkml+xml"/>
  <Override PartName="/ppt/ink/ink12.xml" ContentType="application/inkml+xml"/>
  <Override PartName="/ppt/ink/ink13.xml" ContentType="application/inkml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ink/ink10.xml" ContentType="application/inkml+xml"/>
  <Override PartName="/ppt/ink/ink11.xml" ContentType="application/inkml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ink/ink9.xml" ContentType="application/inkml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ink/ink7.xml" ContentType="application/inkml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ink/ink3.xml" ContentType="application/inkml+xml"/>
  <Override PartName="/ppt/ink/ink5.xml" ContentType="application/inkml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31"/>
  </p:notesMasterIdLst>
  <p:sldIdLst>
    <p:sldId id="386" r:id="rId2"/>
    <p:sldId id="380" r:id="rId3"/>
    <p:sldId id="381" r:id="rId4"/>
    <p:sldId id="397" r:id="rId5"/>
    <p:sldId id="385" r:id="rId6"/>
    <p:sldId id="340" r:id="rId7"/>
    <p:sldId id="398" r:id="rId8"/>
    <p:sldId id="399" r:id="rId9"/>
    <p:sldId id="400" r:id="rId10"/>
    <p:sldId id="401" r:id="rId11"/>
    <p:sldId id="396" r:id="rId12"/>
    <p:sldId id="391" r:id="rId13"/>
    <p:sldId id="392" r:id="rId14"/>
    <p:sldId id="393" r:id="rId15"/>
    <p:sldId id="394" r:id="rId16"/>
    <p:sldId id="395" r:id="rId17"/>
    <p:sldId id="368" r:id="rId18"/>
    <p:sldId id="369" r:id="rId19"/>
    <p:sldId id="370" r:id="rId20"/>
    <p:sldId id="371" r:id="rId21"/>
    <p:sldId id="372" r:id="rId22"/>
    <p:sldId id="373" r:id="rId23"/>
    <p:sldId id="374" r:id="rId24"/>
    <p:sldId id="375" r:id="rId25"/>
    <p:sldId id="376" r:id="rId26"/>
    <p:sldId id="377" r:id="rId27"/>
    <p:sldId id="378" r:id="rId28"/>
    <p:sldId id="379" r:id="rId29"/>
    <p:sldId id="352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="" xmlns:p14="http://schemas.microsoft.com/office/powerpoint/2010/main">
        <p14:section name="Untitled Section" id="{0FE22DF1-613C-4A1A-9193-F37C434C501D}">
          <p14:sldIdLst>
            <p14:sldId id="340"/>
            <p14:sldId id="341"/>
            <p14:sldId id="368"/>
            <p14:sldId id="369"/>
            <p14:sldId id="370"/>
            <p14:sldId id="371"/>
            <p14:sldId id="372"/>
            <p14:sldId id="373"/>
            <p14:sldId id="374"/>
            <p14:sldId id="375"/>
            <p14:sldId id="376"/>
            <p14:sldId id="377"/>
            <p14:sldId id="378"/>
            <p14:sldId id="379"/>
            <p14:sldId id="351"/>
            <p14:sldId id="332"/>
            <p14:sldId id="350"/>
            <p14:sldId id="352"/>
          </p14:sldIdLst>
        </p14:section>
      </p14:sectionLst>
    </p:ex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7024" autoAdjust="0"/>
    <p:restoredTop sz="94660"/>
  </p:normalViewPr>
  <p:slideViewPr>
    <p:cSldViewPr snapToGrid="0">
      <p:cViewPr>
        <p:scale>
          <a:sx n="52" d="100"/>
          <a:sy n="52" d="100"/>
        </p:scale>
        <p:origin x="-584" y="-12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12:49.77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986 5500 1033 0,'-8'-26'361'0,"-5"-2"-324"0,0 0-12 16,0 1 21-16,-5-1 30 15,3 7 45-15,2 3 17 16,2 8 5-16,10 3-16 16,-1 3-47-16,2 3-15 15,0 1-50-15,-1 0-20 16,1 0-12-16,1 8 1 15,6 22 12-15,16 50 10 16,-11-24 11-16,1 8-2 16,2 15-6-16,-1 9-4 0,3 22-2 15,-4 10-1 1,-2 23-2-16,1 12-3 0,-4 15 3 16,1 10-5-16,0 9 1 15,-2-1 11-15,1 1-7 16,-1-3 1-16,3-4 3 15,-1 4-7-15,-3-3 6 16,-1 1 1-16,-4 5 0 16,1-2 2-16,2 2-5 15,0-1 5-15,1-2 2 16,5 2-2-16,0-7-2 16,2 1 5-16,0-11-6 15,1-14 2-15,0-18 4 16,-3-15-2-16,0-25-1 15,1-9 2-15,0-20-2 0,1-13-3 16,-8-14 8-16,3-7-6 16,-7-13 4-16,3-3-2 15,-1-10-9-15,-4-8-11 16,-15-9-119-16,-17-24 94 16</inkml:trace>
  <inkml:trace contextRef="#ctx0" brushRef="#br0" timeOffset="801.72">2810 5130 1202 0,'0'0'462'0,"0"-3"-359"15,2 4-42-15,-2-1-38 16,-1 0-13-16,0 0-3 15,1 0 9-15,0 0 1 16,0 1-6-16,-2 24-1 16,-7 37 2-16,-10-15-6 15,1 5-6-15,-9 1 1 16,-3-4 3-16,3-5-3 16,2-6 7-16,5-8 4 15,2-6-7-15,4-7 1 16,2-6-7-16,5-9 23 15,5-1 24-15,0-3 39 16,1 1 9-16,0 0-17 16,-1-19-24-16,5-62-35 15,5 19-11-15,10-4-5 16,1 6-3-16,-2 17-1 0,-2 11 12 16,-2 6-10-16,3-2 9 15,3-2-5-15,4-2-13 16,-2 8 5-16,-1 6-5 15,2 12 0-15,0 5 8 16,1 4-2-16,4 5 2 16,11 12 2-16,2 5-7 0,9 7 2 15,4 7-5-15,0 6-1 16,4 4 4-16,-3 8-7 16,1-1-5-16,-9-4-32 15,-2-8-19-15,0-22-35 16,-6-15 68-16,-6-27 14 15</inkml:trace>
  <inkml:trace contextRef="#ctx0" brushRef="#br0" timeOffset="1987.15">1448 4445 1262 0,'5'-55'480'16,"-3"55"-349"-16,0-1-92 15,-2 0-30-15,-1 1-13 16,0 0-6-16,0 0-2 16,0 0 0-16,1 0 8 0,2 9 4 15,9 19 5-15,21 45-1 16,-11-19-2-16,6 5-2 15,1 7 1-15,-1-7 4 16,2-5-7-16,-2-16 3 16,-2-8-6-16,-2-11-6 15,2-6 11-15,2-8-4 16,-1-6 8-16,4-13 9 16,-3-7 4-16,-6-19 13 15,4-11-1-15,-8-17-1 16,4-2-7-16,3 2-8 15,-5 6-4-15,0 18-6 16,-4 8-4-16,-3 20-9 16,1 4-10-16,3 10-50 0,3 7 24 15,4 14 18-15</inkml:trace>
  <inkml:trace contextRef="#ctx0" brushRef="#br0" timeOffset="3496.71">377 10508 1530 0,'1'-2'524'0,"10"6"-514"15,-8-6-2-15,11 2-7 16,5-1-13-16,-4-3 17 16,6 1-3-16,10 1 6 15,6-1 2-15,10-1-2 16,3 2-3-16,8 1-4 16,6-1 2-16,1 4-7 15,6 0 5-15,8-2-3 16,-2 2 3-16,19-1 1 15,2-1-2-15,-4 2 2 16,5 6-3-16,6-3 7 16,2 5-3-16,16 6-4 15,-1-7 4-15,5 5-4 0,2-6 1 16,2 0 5-16,5 1-4 16,7-2-2-16,-3-2 1 15,3-2-2-15,3 2 6 16,3-3-1-1,5 2 4-15,6-1 4 0,2-3-6 16,2 2 3-16,2-1-1 16,0-3-9-16,0-4 2 15,7-3-2-15,-4-2 2 16,3 0 3-16,1 0-1 0,-1 0 6 16,2 1-3-16,1 1 2 15,4 3-5-15,2 3 3 16,-4-1-2-16,1 3-6 15,3 0 6-15,-11 1-1 16,5 0-2-16,0 3 8 16,-5 3-4-16,10 1-3 15,-6 2-1-15,-7 4 1 16,11-3 0-16,-5 2 0 16,2 0 3-16,12-1-8 15,-13 0 4-15,8 2-1 16,0-1-1-16,0-2 10 15,7 3-6-15,-4-3 5 16,4 1-4-16,1-2-3 16,-5-4 3-16,6-4-3 0,-3-1 0 15,2-4 10-15,1 0 3 16,-7-3 7-16,-3-2 10 16,-18 2 1-16,-1 0-3 15,-15 5 10-15,-6 2-3 16,-14 2-8-16,-14 1 2 15,-19-1-19-15,-9 1-5 0,-19 1-15 16,-6 1-14-16,-13-1-42 16,-11 2-208-16</inkml:trace>
  <inkml:trace contextRef="#ctx0" brushRef="#br0" timeOffset="5868.07">3082 7901 1324 0,'0'0'487'0,"0"0"-383"16,0 0-79-16,0 0-19 15,0 0-2-15,0 0 5 16,1 0-9-16,3 0 13 0,0 0 2 16,4 0-1-1,1 1 12-15,2 0-10 0,5 0-1 16,30 5-5-16,-23-4 1 15,1-3-7 1,5 2-2-16,4-1 4 0,2-1-1 16,2 1 6-16,2 0-4 15,0 0-1-15,2 1-5 16,7 0-1-16,4 2 2 16,4-3-2-16,8 0 1 15,0 0-1-15,7 0 0 16,4 1 2-16,9-1 1 15,4 0 1-15,2-1 6 16,1-1-8-16,2 4 5 16,1-1 6-16,9 1-15 15,-5-1 12-15,6-1-10 16,-5 0-3-16,3-1 6 0,7 1-2 16,0-1 5-16,3 0-6 15,0 1 5-15,3-3-4 16,-1 0 1-16,5 0 3 15,3-2 2-15,-1-1-3 16,8 0 4-16,-1-1 0 16,6 4 0-16,-4-2 1 15,4 4-6-15,4-1-1 16,0-2 4-16,2 0 3 0,2-4 9 16,3-1 2-16,-3-1-5 15,-1 5-3-15,3-2-2 16,-5 2 0-16,0 2-6 15,-3-1 4-15,-1 4-7 16,-2 0 1-16,-1 1 6 16,-1-1-6-16,-4 0 3 15,-4 0 4-15,-1 0-12 16,-4 1 7-16,2 2-2 16,-2-2-2-16,1 1 9 15,-1 1-3-15,-1 1 4 16,3 2-3-16,-6-3 6 15,-2 4-1-15,-8-6-5 16,-2 4 3-16,-14-5-7 16,-11-7-2-16,-21 4-3 0,-12-5-6 15,-20 5-15-15,-6 1-7 16,-29-1 440-16,-15-1-314 16</inkml:trace>
  <inkml:trace contextRef="#ctx0" brushRef="#br0" timeOffset="7519.52">1536 6669 1436 0,'1'1'491'16,"-2"-2"-460"-16,1 2-39 15,0-1-9-15,0 0-7 16,0 0 3-16,0 0 12 16,9 18-4-16,29 50 16 15,-17-23-4-15,5 17 6 16,1 7 5-16,0 5-7 16,-2-4 2-16,-4-10-1 15,-1-10 1-15,0-13-6 16,-2-4 3-16,-1-10 2 15,1-1-1-15,-7-9-2 0,2-4-3 16,-5-6-3-16,0-3 2 16,-2-2 19-16,-4-5 8 15,3-10 7-15,-2-10-5 16,9-18-3-16,-1-9-10 16,8-8-9-16,-3 1 5 15,-2 3-3-15,3 4 7 16,-6 2 5-16,4 4 4 15,-2 6-11-15,-4 11 3 0,-2 13-3 16,-3 6 0 0,-4 9-4-16,2 2-7 0,-2 1-6 15,0-2-11-15,0 2-8 16,0-1-2-16,0 0-10 16,0 0-14-16,0 0-170 15,14 1 155-15</inkml:trace>
  <inkml:trace contextRef="#ctx0" brushRef="#br0" timeOffset="8971.09">2099 7203 1334 0,'-30'29'480'0,"29"-30"-417"0,2 2-52 16,-1 1-27-16,0-2-14 15,0 0 10-15,0 0 20 16,0 0 10-16,0 0 13 15,0 0-9-15,0 0-14 16,-1 0-5-16,1 0-9 16,-1 0 11-16,0 0 8 15,0 20 6-15,-2 29-1 16,3-22 2-16,2-4-9 16,0 1-2-16,3 3-1 0,1-5-7 15,1 3 6-15,3-5 0 16,-2-4 1-16,0-5-3 15,0-5 1-15,-4-3 2 16,1 1-4-16,-3-4 4 16,-2 0 6-16,0 0-2 15,0 0 4-15,0 0 3 16,0-1-5-16,0 0-1 16,0-1 1-16,0 1 1 15,0 0-7-15,5 0 3 16,-2 0-2-16,0 0 3 15,-2 0 12-15,1-1-3 16,-2 1 0-16,1 0-4 0,-1 0-9 16,1 0 2-16,-1 0-2 15,2-1 1 1,0 0-2-16,0 0 4 0,5-3 0 16,0 1-4-16,0-2 0 15,0 0-2-15,0 0 3 16,-3 3 1-16,1-2 4 15,-1 2-5-15,-1-1-6 16,0 2 11-16,2-4-7 0,-4-1 2 16,2 0 4-16,1 2-9 15,2-3 7-15,-2 4-1 16,-2 2 1-16,0-2 2 16,-1 1-2-16,0-1 3 15,0-1 1-15,1 1 6 16,-2 2 3-16,1-1 7 15,-1 0 5-15,0 2 5 16,0 0 0-16,0 0-11 16,0 0-2-16,0-1-8 15,0 1 0-15,0 0 6 16,0 0 4-16,0 0 10 16,0 0-7-16,0 0-2 15,0-1-3-15,0 1-13 16,0 0 4-16,0 0-3 15,0 0-6-15,-1 0 9 0,-1-1-3 16,1 0-7-16,0 0 4 16,0 1-7-16,0 0-6 15,0-1 7-15,-1 1-2 16,1 0-12-16,0-1 6 16,-2-3-6-16,-2-1 0 15,3 1 8-15,-4 1 0 0,3 2 8 16,0 1 0-1,1 0 0-15,1-1 7 0,0 1-7 16,0 0-2-16,-1 0 2 16,1 0-4-16,0 0 6 15,0-1 0-15,-3 0 0 16,1 0 2-16,-3-3-1 16,-1 1 4-16,2 0-2 15,-6-2-1-15,2 2 2 16,-27-15-4-16,29 18 2 15,3 1-5-15,-2 1-8 16,0-1-12-16,-1 3-30 16,-1-2-24-16,-1 3-41 15,-4 3-27-15,1 5 91 16</inkml:trace>
  <inkml:trace contextRef="#ctx0" brushRef="#br0" timeOffset="10734.55">303 8701 984 0,'28'-3'380'15,"-27"3"-278"-15,0-1-49 16,-5 1-21-16,4 0 8 16,0 0 35-16,0 0 15 15,0 0 9-15,-2 0-10 0,1 0-27 16,0 0-1-1,0 0-31-15,0 0-6 0,1 0-9 16,0 0-11-16,0 0 3 16,0 0-6-16,0 0-5 15,0 0 1-15,0 0-3 16,0 0 5-16,0 0-2 16,0 0-2-16,0 0 1 15,0 0 3-15,0 0-10 16,0 0 4-16,0 0 2 15,9 1-3-15,11 1 7 16,29 3 1-16,-27-2-3 16,0-1 3-16,10 3 2 15,6-2-2-15,4-1 2 16,5-2 0-16,3 3-2 16,-1 0 0-16,10 2 2 0,-2-2-3 15,-7 4 2-15,1 1 5 16,3 1-5-16,6 1 3 15,6 1 0-15,0-1-4 16,-4 2 8 0,2 0-4-16,2-4 1 0,-1 0 0 15,0-3 0-15,0 1 6 16,3 1 0-16,-1-3-2 16,0 0 0-16,-2 0-6 0,-2-1-3 15,0-2 5-15,-5 0-3 16,0-1 3-16,0-2 3 15,-1-1-8-15,1-4 5 16,-6 0-1-16,-1-1 4 16,-5 1 4-16,-6 1-8 15,3 0 5-15,-7 2-5 16,2-1-7-16,-2 0 2 16,1 1-2-16,-1-3 3 15,2 3 5-15,-4 0 6 16,-1-1-3-16,0 2-2 15,-8-1 0-15,-3 2-5 16,-6 1 2-16,-2 0 2 16,2-2 0-16,-1 3 5 15,2-1-3-15,-6-1 0 0,-1 2-3 16,0 0-8-16,-2 0 4 16,2 0-5-16,-1 0 4 15,-4 0 3-15,0 0-1 16,0-1 0-16,0 1-1 15,0 0 3-15,0-1-8 16,0 1-10-16,-1 0-8 16,1 0-23-16,3-2-2 15,-2 1-61-15,-1-1-66 16,-2 2 113-16</inkml:trace>
  <inkml:trace contextRef="#ctx0" brushRef="#br0" timeOffset="13581.67">401 7971 1157 0,'-60'-14'458'0,"61"14"-301"16,2 1-86-16,-4 2-44 0,1-3-15 15,-2 0-2-15,2 0 12 16,0 0 25-16,0-2 16 16,0 2 9-16,0 0-7 15,0 0-33-15,0 0-18 16,-1 0-27-16,0 0-18 15,0 0-11-15,0 0 10 16,-3 18 11-16,-19 43 15 0,11-17 17 16,0-6-7-16,3-1 1 15,2-1-10-15,-1 1-7 16,3 4-3-16,3-6-2 16,4-2 2-16,4-14 1 15,0-3 3-15,4-9-15 16,1-1 5-16,2-5 7 15,6-2 0-15,4-2 26 16,-2-4-1-16,2 2-4 16,-4-1 2-16,-7 2-9 15,-1 0 4-15,3 2-2 16,0 0-2-16,2 2-1 16,1-3-3-16,3 3 4 15,0 0 0-15,3 2 3 16,-3 1-9-16,-6 0-11 15,-6 1-3-15,-3-2-69 16,-2 1-82-16,-5-2 112 0</inkml:trace>
  <inkml:trace contextRef="#ctx0" brushRef="#br0" timeOffset="13878.3">327 8187 1480 0,'-32'-67'500'0,"48"60"-483"15,4 2-14-15,8-1-4 16,8-3-1-16,-10-1 2 15,-2-3 3-15,5-2 6 16,-11 4-3-16,2 5 3 16,-6 2-14-16,-10 2 7 15,1 2-4-15,-3-1-15 16,-2 0-5-16,-1 1-146 16,0 0-150-16,0 0 200 15</inkml:trace>
  <inkml:trace contextRef="#ctx0" brushRef="#br0" timeOffset="14072.58">318 7928 1507 0,'-27'6'524'0,"62"-19"-455"0,17-12-76 16,12-7 0-16,5-3-4 15,-1 2-4-15,14 7-17 16,-1-1 36-16,-6 2-8 16</inkml:trace>
  <inkml:trace contextRef="#ctx0" brushRef="#br0" timeOffset="25880.95">12398 10791 1234 0,'-17'-15'308'15</inkml:trace>
  <inkml:trace contextRef="#ctx0" brushRef="#br0" timeOffset="27031.99">12363 10453 1625 0,'0'1'528'16,"-1"-1"-533"-16,2 0-34 16,-2 0-3-16,0 0-4 0,0 0-12 15,0 0 5-15,0 0 31 16,-1 0 22-16,0-1 26 15,-2 0 3-15,-3-1-7 16,-5-1-4-16,-5-1-2 16,-27-9 13-16,31 8-3 15,3 2-3-15,3-1 7 16,-1 1-15-16,-2 0-2 16,-2-2-13-16,-6 0-32 15,-5 0-8-15,-2 0-27 16,1-2 13-16,3 0 17 15,6 0 9-15,5 1 41 16,3 4 8-16,5 1 20 16,1 0 6-16,-1 1-8 15,1-1-4-15,1 1-14 16,-1 0-7-16,1 0-13 0,0 0-12 16,2 1-6-16,2 2 4 15,4 3 1-15,14 9 12 16,41 29-4-16,-25-23 1 15,0-3 5-15,0 3 0 16,2-5 4-16,-2 4-3 16,-3-1-3-16,1 3-2 15,1 0 3-15,-1-1-1 16,-2-3 0-16,-4-3 1 16,-8-2 0-16,-4-4 3 0,-7-2-2 15,-1 0-2-15,-6-4-5 16,-3 0 6-16,-1-2 2 15,-1-1 1-15,0 0-8 16,0 0-10-16,-2 1 10 16,0 1 2-16,-3 2 14 15,-4 3 1-15,-15 5-7 16,-30 34 2-16,25-24 1 16,-1 4 3-16,-10 5 1 15,-3 5-9-15,-5 2-1 16,0-3-3-16,11-6 0 15,3-6 2-15,17-9-1 16,2 0 0-16,6-6 5 0,1 1 2 16,3 0-3-16,1-3 2 15,0 2-5-15,0 0-2 16,1 0-2-16,1 3 3 16,1 3-19-1,1 3-12-15,2 0-40 0,0-3-48 16,6-8 75-16</inkml:trace>
  <inkml:trace contextRef="#ctx0" brushRef="#br0" timeOffset="27716.66">13578 10567 1468 0,'0'-1'470'16,"3"6"-458"-16,3 11-175 15,-1 6-39-15,-2 8-83 16,-3 0-10-16,-7-10 212 16,-1-3 124-16,1-7 229 15,2-4 41-15,-1-3-73 16,1 2-75-16,-5 3-108 15,-1 2-16-15,-5 11-33 16,-4 2 0-16,-2 2-1 16,0 2-7-16,3-4 6 15,1-3-5 1,9-11-3-16,1 1 2 0,-29 34 2 16,1 1-1-16,0-5 6 0,17-16-1 15,6-10-3-15,0-4-1 16,6-4-8-16,1-1-13 15,0 0-40-15,3-3-64 16,-2-2-234-16,0-5 238 16</inkml:trace>
  <inkml:trace contextRef="#ctx0" brushRef="#br0" timeOffset="28149.66">13241 10710 1445 0,'26'-29'491'0,"-26"29"-468"16,3 1-19-16,-1 1 0 15,-2-2-1-15,0 0-3 16,-1 0 1-16,1 0 2 15,1 0-3-15,0 0 6 16,0 0 2-16,-1 0-9 16,0 0 3-16,1 0-2 0,2 1-2 15,2 1 6-15,5 3-4 16,14 7-1-16,37 23 1 16,-23-10-3-16,5 1 6 15,2 5-1-15,2 0 0 16,1-1 2-16,1-1-2 15,4-6-2-15,-4 0-3 16,-6-6-1-16,-3 0-2 16,-10-5 6-16,-2-2 4 15,-10-5 0-15,-1-2-4 0,-9 2-2 16,-4-3-2-16,1-1-9 16,-5-1 1-16,0 0-30 15,0-1-11-15,-4-1 33 16</inkml:trace>
  <inkml:trace contextRef="#ctx0" brushRef="#br0" timeOffset="75728.5">3567 10211 264 0,'29'28'195'0,"-29"-30"51"16,0 0-42-16,-3 0-43 16,2 1-36-16,0 0-71 15,0-1-24-15,0 1-27 16,0 0-3-16,0 0-4 15,-1 0 2-15,1 0 11 16,0-1 14-16,0 1 18 0,0 0 1 16,0 0-14-16,0 0-33 15,-1 0-84-15,1 0-70 16,0 1-69-16,0 1 7 16,-8 14 81-16,-13 25 79 15,22-38 82-15,4 0 14 16,3-2 19-16,3 3 12 15,-1-3 15-15,2 0-1 0,3-2-44 16,1-3-35-16,5-3-59 16,-1-6-30-16,-1-7-116 15,-2-2 130-15</inkml:trace>
  <inkml:trace contextRef="#ctx0" brushRef="#br0" timeOffset="76213.17">3697 10171 688 0,'16'-29'313'0,"-16"25"-164"16,0 4-45-16,2-2-74 15,-4 1-16-15,1 1 24 16,0-1-9-16,0 1 3 16,0-1-3-16,0 1-35 15,-1 0 4-15,0 0 2 16,-8 1-3-16,6-1 11 16,1 0-3-16,1 0 5 15,-1 0-4-15,2 0-3 0,0 0-13 16,-1 0-56-16,0 0 2 15,1 0-39-15,0 0 1 16,0 0 42-16,0 0-4 16,0 0 26-16,1 0 6 15,0 0 5-15,0 0 6 16,0 0 15-16,1 0-6 16,2 1-6-16,-3-1 0 15,3 0 8-15,-2 0 37 16,-1 0 73-16,0 0 20 0,0 0 11 15,0-1-26-15,-1 0-57 16,-6-1-23-16,-17 0-20 16,-32 1 0-1,33 3-7-15,4-1 4 0,8 2 38 16,4-2 20-16,6 0 2 16,0 2-2-16,0-3-69 15,0 0-23-15,-2 9-54 16,-1 12 5-16,-2 32 33 15,8-28-3-15,10-8 47 16,2-2-9-16,9-8-43 16,7-4-26-16,4-10 49 15</inkml:trace>
  <inkml:trace contextRef="#ctx0" brushRef="#br0" timeOffset="107340.55">2310 4366 468 0,'31'71'214'0,"-28"-65"-73"0,-3 1-153 16,-1 0-17-16,-1 0 11 15,4-2 39-15,-2-2 31 16,-2-2 55-16,2-1 23 16,-1 0 19-16,0 0-9 15,0 0-39-15,0 0-25 0,0 0-29 16,0 0-16-16,-1 0-16 15,1 0-5-15,0 0-6 16,-2 1 0-16,-3 9-7 16,1 1-3-16,1 3 2 15,-30 30 5-15,27-29 4 16,3 1 5-16,-1 1-4 16,3-2-7-16,2 4 3 15,2-1-2-15,-1 0 4 16,4 4 3-16,-2 1-3 15,2 3 5-15,0 0-5 16,-3-4-1-16,1-3-7 16,0-7 1-16,-1-1 2 15,0-1 1-15,-1 0 8 16,4-2-10-16,-2 1 0 16,7 1-4-16,-2-4 4 15,-1 2 6-15,-2-4 4 0,-1 0 1 16,0 2-8-16,-1-3-3 15,-2 1-6-15,-1-4-11 16,0 0-8-16,0 0-21 16,0 0-33-16,0 0-88 15,0 0 109-15</inkml:trace>
  <inkml:trace contextRef="#ctx0" brushRef="#br0" timeOffset="108033.03">2723 4640 1350 0,'1'0'452'16,"-1"0"-494"-16,0 6-138 16,-1-6-11-16,0 0-6 15,0 2 67-15,-7 11 150 16,0-1 26-16,-19 23 38 15,20-30-13-15,3 0-16 16,-1-3-17-16,0 0-20 16,1 0 10-16,-1 0 9 15,2-1 13-15,2-1 0 16,-1 0-9-16,1 0-25 16,0 0-16-16,0 0-10 15,-3 1-5-15,-6 2 2 16,3 3 5-16,1-2 10 15,3-1 6-15,2-2 7 0,0-1-11 16,-1 0-8-16,1 0-14 16,0 1-18-16,-3 4 5 15,-1 0-7-15,1-2 8 16,3-3 14-16,0 1 4 16,0-1 4-16,0 0-9 15,0 0-79-15,0 0 66 16</inkml:trace>
  <inkml:trace contextRef="#ctx0" brushRef="#br0" timeOffset="108684.6">2526 4522 555 0,'-27'-7'132'15,"32"8"-164"-15,-3 0-31 0,1 1 13 16,-3-2 73-1,0 0 9-15,0 0-5 0,0 0 4 16,0 0 29-16,0 0 22 16,0 0 38-16,0 0 13 15,0 0 6 1,0 0-12-16,0 0-34 0,0 0-20 16,0 0-47-16,0 0-15 15,0 0-11-15,2 4 0 0,4 6 1 16,-5-2 7-16,8 1-2 15,29 29 0-15,-27-27-6 16,0 0-1-16,6 1 3 16,-1 1 0-16,3-1 9 15,-3 2-7-15,-2-2 1 16,0-3 4-16,-2 1-8 16,0 1 11-16,1-2-7 15,-3-2-7-15,4 3 10 16,-3-2-9-16,0 1-9 15,0 1 8-15,-3-6-7 16,3 1 8-16,-6-5 21 16,2 3-4-16,-1 0 7 15,-5 0-11-15,3 0-3 16,-4-3-2-16,0 0-7 0,0 0 4 16,0 0-6-16,0 0 2 15,0 0-8-15,0 0-6 16,0 0-17-16,0 0-18 15,0 0-108-15,0 0-159 16,0-1 205-16</inkml:trace>
  <inkml:trace contextRef="#ctx0" brushRef="#br0" timeOffset="109237.71">2924 4400 1437 0,'-1'0'472'0,"-1"0"-484"0,2 4-16 16,4 4-5 0,17 7 14-16,37 29 19 0,-23-26-6 15,1 0 8-15,-3 1 3 16,1 4-5-16,-4 5 10 16,-9 1-5-16,-3 2-8 15,-4-2-3-15,-10-1-12 16,4 1 6-16,-7 1 9 15,-1 5 3-15,-1 4 10 16,-8 6-3-16,1 3-4 16,-4 1-3-16,2-9-16 15,3-8-198-15,0-20 155 16</inkml:trace>
  <inkml:trace contextRef="#ctx0" brushRef="#br0" timeOffset="145365.1">26865 9949 434 0,'28'-2'159'0,"1"-3"-131"16,4 3-16-16,2 0-6 16,2-3-1-16,0 2 3 15,-1 2 19-15,1-2 67 16,1 3 16-16,-3 4 19 15,3-2-18-15,4 3-64 16,-1-2-17-16,9 2-21 16,2 0-6-16,-3 0 3 15,4 0-9-15,0-4 7 0,-3-1 9 16,2-4 12-16,-3 1 12 16,2-2 1-16,1 2-7 15,0-2-12-15,2 1-8 16,-1 4 2-16,0 1 2 15,1 3-2-15,5 2 6 16,5-2-9-16,4-2-3 16,2-1-1-16,-3-1-6 0,-2-3 1 15,2-1 0-15,5-2 1 16,0 1 4-16,-1 1 2 16,-5 1 5-16,-3 3-6 15,-5 0-1-15,0 1-1 16,3 1-7-16,1 3 1 15,2 2 3-15,-4-2-2 16,-4 5 6-16,-7-7-5 16,-2-2-1-16,-8-1 8 15,-3-2 6-15,0 1 24 16,-2 0 8-16,-3-1-1 16,2 1-3-16,-7 0-17 15,-3 0-12-15,1 1-6 16,-1 1-7-16,1 0 3 15,-1 3 0-15,-4-3 7 0,0-1 2 16,-6-1 1 0,1 0-3-16,-4 1-8 0,-5 0 2 15,-2 1-12-15,-3-1-11 16,-2-1 11-16</inkml:trace>
  <inkml:trace contextRef="#ctx0" brushRef="#br0" timeOffset="154525.79">29248 14908 632 0,'-1'-1'336'16,"1"-1"-27"-16,0 1-263 15,-1 1-45-15,1-1-12 16,-1 0 1-16,0 0 58 16,0 0 39-16,-1 0 30 15,1-1-2-15,1 1-37 16,-1 0-20-16,1 0-41 15,0 0-12-15,0 0-5 16,0-1-5-16,0 2 5 16,0 0 4-16,0 0 0 15,0 0-3-15,0 0 2 16,0 0-9-16,0 13 7 16,2 6 0-16,6 28 2 0,-2-25 1 15,0-3 1 1,-3 1 3-16,1 1-2 0,-3-2 4 15,1 0-9-15,-1-2-1 16,2-4-4-16,-1-3 5 16,-1-3-3-16,2 1 0 15,-1-1 2-15,-2-4-8 16,0 1 1-16,0-4-1 16,0 0-7-16,0 0-12 0,0 0-98 15,0 0-71-15,0-1 114 16</inkml:trace>
  <inkml:trace contextRef="#ctx0" brushRef="#br0" timeOffset="155078.47">29285 15030 922 0,'0'-1'371'0,"0"0"-207"15,0-1-127 1,0 1-15-16,0 0 50 0,0 0 16 16,0 0 8-16,0 0-9 15,0 0-57-15,0-1-22 16,0 1-8-16,1 0 0 15,14 0 4-15,0 1-2 16,31 3 3-16,-28-1 0 16,1-2 4-16,1 0 8 15,1 2-1-15,1-2-6 0,2 1 0 16,2-1 1 0,4 0 3-16,-6 0 2 0,1 0-1 15,-2 0-1-15,-7 0 4 16,2 0 10-16,-3 2-9 15,-5-1-7-15,3 1-2 16,2-2-15-16,7 2 6 16,4 1 5-16,-6-3-11 15,2 4 10-15,-11-5-5 16,-2 1-2-16,-5 3 5 16,-2-5-3-16,-1 2 0 15,-2-1-6-15,1 0-17 16,-2 1 3-16,2 0-8 15,-1 0-3-15,0 0-12 16,1 0-26-16,0-2-109 0,0 1-96 16,0 0 171-16</inkml:trace>
  <inkml:trace contextRef="#ctx0" brushRef="#br0" timeOffset="155974.37">29798 14781 928 0,'0'-1'482'0,"0"0"-61"15,0-1-297-15,0 1-99 16,0 0-4-16,0 0-24 16,0 1 9-16,0 0-4 15,0 0 0-15,0 0 2 16,0 0 2-16,0 0 1 15,0 0-1-15,0 0 2 16,0 0-1-16,0 0 9 16,0 0-10-16,0 0 5 15,0 0-11-15,0 0-12 16,0 0 12-16,4 12-8 16,0 6 4-16,7 30 9 15,-9-27-4-15,1 0 3 0,2 0 4 16,1-1-8-16,2 3 0 15,-2-3-3-15,-1-3-2 16,1 0 4-16,-1-5 4 16,-2 0 1-16,0-3-2 15,-2-2 1-15,2 1-6 16,1-2 2-16,-2-2 2 16,0 0 1-16,-2-1 2 0,0-3 4 15,0 0 2-15,0 0 0 16,0 0-3-16,0 0-6 15,0 0-4-15,0 0-2 16,0 0 7-16,0 0-5 16,0 0-1-16,0 0-24 15,0 0 40-15,0 0-12 16</inkml:trace>
  <inkml:trace contextRef="#ctx0" brushRef="#br0" timeOffset="157725.79">29659 15375 1028 0,'29'-42'449'0,"-28"42"-202"16,-1 0-183-16,2 0-36 15,-2 0-27-15,0 0-3 0,0 0-4 16,0 0 6-16,-1 0-1 15,1 0-11-15,-1 0 0 16,0 4 2-16,-10 23-1 16,-13 31 9-16,4-25 2 15,0 2 0-15,1-4 1 16,3-1 4-16,7-10 1 16,2-3 0-16,0-8 0 15,1-3-3-15,6-4 1 16,-3-1-4-16,6 1 8 15,-3-2-9-15,-1 0 6 16,1-2 3-16,-1 1-3 16,1 0 1-16,2-17-9 15,15-47-2-15,-4 27-11 0,2 2 13 16,-1-1 2-16,-1 5-4 16,2 1 7-16,-2 1-2 15,-1 7 2-15,-6 9 11 16,-4 6 7-16,-1 3 7 15,0 7-2-15,-1-2-4 16,0 0-9-16,0 0-7 16,0 0-4-16,0 0-1 15,0 0 2-15,0 0-1 16,0 0-3-16,0 0 2 16,0 0 4-16,0 0 4 0,0 0 8 15,0 0-5-15,0 0-1 16,0 0-7-16,0 0-3 15,10 2-2-15,5 20-3 16,27 31 6-16,-24-30-2 16,0 2 6-16,-1-4-5 15,1-1-2-15,-3 0 2 16,-3 0-6-16,3-3 2 16,-3 3 1-16,-2-3-2 15,1-1 6-15,-5-2 0 16,2-1 0-16,-3-4 1 15,1-2 0-15,-3-2-2 16,0-2-1-16,-2-3-5 16,-1 0-3-16,0 0-2 15,0 0-6-15,0 0 7 0,0 0-2 16,-1 0 12-16,1 0 0 16,-2 0-6-16,1 0-6 15,0 0-26-15,0 0-2 16,0 0-3-16,0 0 5 15,0 0 23-15,-1 0 7 16,-6 2 16-16,-2 2 9 0,-7 3 0 16,-28 12-3-16,22-12-6 15,0 2-11-15,0-4-7 16,-1 1-1-16,5-5 2 16,-1-5 7-16,6 2 14 15,2 1 7-15,3-2 17 16,3 1-5-1,-1 2-3-15,1-2-13 0,3 0-25 16,-1-2-16-16,3 3-75 16,0 0-61-16,0 0-196 15,0 0-51-15,-1 0 241 16</inkml:trace>
  <inkml:trace contextRef="#ctx0" brushRef="#br0" timeOffset="158443.96">30124 15325 907 0,'87'-29'375'0,"-87"28"-207"16,0 2-116-16,-1-3 6 15,1 2-5-15,-1 0-6 0,1 0-7 16,0 0-9-16,0 0-24 15,-2 0 2-15,1 0 0 16,-1 5-1-16,-6 12 0 16,-21 32-3-16,11-23-4 15,-1-1 3-15,1 2 0 16,-2-1 1-16,6 0-2 16,-5-5 1-16,3-3-3 15,6-3 2-15,0-7-3 16,8-2-4-16,4-5-4 15,-2-1-16-15,0 0-60 16,0-1-15-16,-1-1 54 16</inkml:trace>
  <inkml:trace contextRef="#ctx0" brushRef="#br0" timeOffset="158902.25">29971 15327 1172 0,'29'-33'452'0,"-29"34"-314"16,-1-2-96-16,0 1-28 15,-1 0-6-15,2 0-7 16,0 0 6-16,0 0-4 15,0 0 3-15,0 0-3 16,0 0-3-16,0 0 2 16,5 9-2-16,1 5 7 15,40 30-6-15,-25-28 4 16,4 0 2-16,-2-2 5 16,1 0 6-16,1 0 4 15,-5-3-1-15,0 2-7 16,-3-2-2-16,-3 0-6 15,-2 1-8-15,-2-2 2 16,-1-2-4-16,-2-3 5 0,-2-2 2 16,-3 0-3-16,-1 0 5 15,-1-3-4-15,0 0 3 16,0-2-2-16,0 1-2 16,0 1-22-16,0 0-11 15,0-1-91-15,0 0 48 16,0 0 35-16</inkml:trace>
  <inkml:trace contextRef="#ctx0" brushRef="#br0" timeOffset="167764.97">19117 16249 819 0,'-50'17'355'0,"49"-19"-185"15,-1 2-41-15,0-4-66 16,2 3-5-16,0 1-10 16,0 0-11-16,0 0-22 15,0-1-11-15,0 0-38 16,0-1-23-16,0 1-31 15,0-3 8-15,0-9 50 16,0 5 42-16,0 7 65 16,0-3 6-16,0 3-14 15,-2 0-16-15,1 0-40 16,1 0-21-16,0 0-56 16,0-5-87-16,5-12 96 15</inkml:trace>
  <inkml:trace contextRef="#ctx0" brushRef="#br0" timeOffset="169060.33">19186 16156 926 0,'-1'-1'428'16,"0"0"-109"-16,0 0-293 15,-1 1-29-15,0 2-20 16,-7 28-3-16,-14 55 7 16,8-32-2-16,-2 15 18 15,-11 3 7-15,-7 6 13 16,0-3 10-16,0-17 11 16,4-6-6-16,11-22-8 15,5-8-2-15,8-12-22 16,6-4-3-16,0-4-32 15,1-2-44-15,0-1 52 0</inkml:trace>
  <inkml:trace contextRef="#ctx0" brushRef="#br0" timeOffset="169569.34">19053 16197 1252 0,'71'-58'441'16,"-70"60"-390"-16,-1 2-39 0,6 6-19 16,2 6 2-16,4 3-1 15,5 3 5-15,0 1 3 16,-1-3 1-16,6 5 1 16,-2-3-3-16,-2 1 2 15,0 0 0-15,-1 1 7 16,0-2 3-16,-1 0-1 15,0-2-1-15,0 1-2 16,-1 1-7-16,0-1 2 16,0-2-1-16,-1 0-4 15,-1-1 4-15,-4-3-8 16,-2-2 4-16,-2-3-3 0,-1-2-1 16,-4 2 5-16,0-1 0 15,-7 0 5-15,0-1 8 16,-3 0 9-16,-2-3 3 15,0 2 18-15,-6-3 1 16,-2 2-7-16,-5 2-1 16,-9 5-17-16,-2 2-8 15,-4 0-3-15,-3 1-5 16,11-6-4-16,1 0 1 0,3 0 2 16,3 0-3-16,-4-2-2 15,2 3-4-15,10-5-9 16,3-2 2-16,11 0-27 15,4-2-10-15,-1-2-72 16,0 0-111-16,0-1 159 16</inkml:trace>
  <inkml:trace contextRef="#ctx0" brushRef="#br0" timeOffset="170010.25">19773 16534 959 0,'0'0'467'0,"0"-2"-180"0,0 1-119 15,0 0-131-15,-1 0-11 16,0 1-3-16,-1-1 0 15,1-1 17-15,0 2 3 16,1 0-17-16,0 0-5 16,0 0-27-16,0 0-9 0,0 0 5 15,0 0-8-15,0 0-2 16,0 0 6-16,0 19 0 16,7 41 9-16,-2-23 11 15,0-3 5-15,1-5 1 16,-1-5-1-16,-2-2-5 15,1 1-4-15,-4-2 1 16,1 1-3-16,1-7-2 16,-2-6-9-16,0-4-31 15,0-3-13-15,0-3-57 16,-1 0-43-16,0 0-77 16,-4-31 133-16</inkml:trace>
  <inkml:trace contextRef="#ctx0" brushRef="#br0" timeOffset="170560.07">19736 16453 1413 0,'-1'1'517'0,"1"0"-429"0,-1-2-42 16,-1 1-31-16,2 0-15 16,0 0-4-16,0 0 1 15,0 0 0-15,0-1 11 16,0 1 11-16,0 0-2 15,0 0-1-15,0 0-6 16,0-2-5-16,0 2-5 0,0 0-1 16,0 0-3-16,0-1-10 15,0 0 4-15,0 0-4 16,14-2 5-16,7-1 2 16,32-1-4-16,-28 5 1 15,3 5-5 1,-1 1-1-16,-1 1-2 0,-2 4 0 15,1-2 4-15,2 9 4 16,-1-2 4-16,0 0 3 16,-2-2 0-16,-2-1-5 15,-3-2-2-15,-10-5-2 16,-2 0 2-16,-7-5-2 16,-1-1 2-16,1 0 9 15,-1 0-3-15,-1 0 10 16,1 0 3-16,-10 2-1 0,-8 4-4 15,-22 10 6 1,28-14-2-16,5-2 0 0,-1 3 8 16,-11-5-9-16,-4 2-1 15,-12 2-2-15,-5-2-5 16,6 3-3-16,4-1 4 16,9 0-2-16,5 1-4 15,4-2 11-15,5 4-5 0,1-3-3 16,1-3-6-16,4 0-237 15,0-4 177-15</inkml:trace>
  <inkml:trace contextRef="#ctx0" brushRef="#br0" timeOffset="171960.31">20674 16083 1386 0,'-28'48'491'0,"28"-48"-423"15,1 0-52-15,6 2-32 16,-7-2 2-16,0 0 1 15,20 9 0-15,37 17 11 16,-26-12 2-16,6 3 0 16,2-1 3-16,3 5-1 15,1 0 4-15,-8-2-3 16,-6 2-5-16,-5-4 3 16,-4-4 0-16,0-4 2 15,-1 2 4-15,-4-5-1 16,-5 0-4-16,-1 0-1 15,-1-4 1-15,-3 2-3 16,0-2 0-16,-4-1 4 0,-1-1-5 16,0 0 1-16,0 0 1 15,0 0 1-15,0 0 7 16,0 0 3-16,0 0-5 16,0 0-2-16,0 0 2 15,0 0 0-15,0 0 2 16,0 0-1-16,0 0-2 15,0 0 3-15,0 0-3 0,0 0-4 16,0 0-5-16,0 0-8 16,-1 0 2-16,0 0 1 15,-1 0 1-15,-5 21 7 16,-49 35 1-16,26-24 3 16,-1-4 0-16,4-7 8 15,4-2 0-15,5-7 8 16,1-5 2-16,5 4-7 15,-4-2 0-15,-1-3-7 16,4 2-6-16,5-4 6 16,4-3-4-16,3 2 9 15,1-3 12-15,0 0-2 16,-1 0-1-16,0 0-9 16,1 0-7-16,0 0-1 15,0 0-1-15,-1 0-3 0,1 0 1 16,-1 0 0-16,1 0-2 15,0 0 8-15,0 0 4 16,0 0 3-16,0 0 1 16,-2 0 6-16,2 0-10 15,-1 0 0-15,1 0-2 16,-1 0-5-16,0 0 1 16,0 0 0-16,1 0-1 15,0 0-1-15,0 0-1 0,0 0-4 16,0 0 2-16,0 0-4 15,0 0 4-15,0 0-15 16,-1 0-15-16,0 0-15 16,-1 0 23-16</inkml:trace>
  <inkml:trace contextRef="#ctx0" brushRef="#br0" timeOffset="172661.21">21242 16478 1067 0,'43'-32'447'0,"-44"32"-262"0,1 0-48 16,0 0-73-16,-1 0-17 16,0 0-29-16,0 0-4 15,0 0-3-15,-1 0-2 16,-7 14 4-16,-26 40-1 15,17-25-1-15,0 2 2 0,-4 6-6 16,1-1 2-16,0-2-4 16,3-4-6-1,3-7-13-15,0-2-4 0,-1-3-84 16,-3-3-227-16,0-7 227 16</inkml:trace>
  <inkml:trace contextRef="#ctx0" brushRef="#br0" timeOffset="194297.82">22230 15952 773 0,'78'-29'332'0,"-76"31"-178"16,-1-2-42-16,2 0 2 16,-3 0-2-16,0 0-6 15,0 0-37-15,0 0-30 16,-1 0-25-16,1-2-9 0,-2 2-5 15,1 0 3-15,1 0 7 16,0 0-2-16,0 0 9 16,0 0 2-16,0 0-7 15,0 0-4-15,0-1-31 16,0 1-44 0,0 0-82-16,0 0-20 0,-1 0-17 15,0 0 39-15,1 0-38 16,0 0 127-16</inkml:trace>
  <inkml:trace contextRef="#ctx0" brushRef="#br0" timeOffset="201571.56">22389 15703 1228 0,'1'1'465'0,"0"-1"-352"16,-1 0-58-16,0 0-52 15,0 0-7-15,0 0 1 16,0 0 0-16,5 23 3 16,8 37 7-16,-8-19 1 15,0 6 0-15,-3 7 2 16,-2 4-6-16,2-1 7 15,1-6-2-15,-2-8 1 16,2-7 1-16,0-15-2 16,-2-2-1-16,0-8-6 15,1 0-2-15,0 0 0 0,-2 0-4 16,2-2 5-16,-2 1-1 16,-3-4-6-16,4-1 6 15,-1-4-1-15,0-1 2 16,0-1 7-16,0 0-6 15,0 1-2-15,0 0 5 16,0 0-6-16,0 0 8 16,0 0-2-16,0 0-4 15,0 0 3-15,0 0-3 0,0 0 0 16,0 0 1-16,0 0-2 16,0 0 0-16,0 3 7 15,0 6 0-15,2 3 2 16,-1 5-4-16,3 29-2 15,-5-29-2-15,0 0-3 16,5-5 2-16,-4 2 0 16,0-5 5-16,1-6 6 15,-1-2-3-15,1-3 6 16,-2 0-9-16,0 1 3 16,-1 1-2-16,1 0-6 15,0 0 8-15,1 0-7 16,0 0 2-16,0 0 3 15,0 0-3-15,0 0-3 16,0 0 6-16,0 0-7 0,0 0 1 16,0 0 0-16,-1 0-5 15,0 0 5-15,1 0-2 16,0 0 2-16,0 0 0 16,0 0 2-16,0 0-2 15,0 0-2-15,0 0-3 16,0 0 8-16,0-1 1 15,0 0 9-15,0 0 13 0,0 0-5 16,0-1 3-16,2 0-9 16,5 0-14-16,13-18-10 15,34-30-5 1,-22 17-5-16,6 4 6 0,-4 2 4 16,-6 1 0-16,-6 10 11 15,-6 2-2-15,-5 7 3 16,-3 4 4-16,-5 2-8 15,2 2 2-15,-2 4-8 16,-3-5-1-16,0 0 4 16,0 0-3-16,15 16 7 15,28 30-1-15,-29-24 1 16,0-5 5-16,-3 0-5 16,0 0 3-16,-5-5-1 15,1 1-2-15,-5-5 1 0,1 0-5 16,-1-2-8-1,-2-2-6-15,4 2-23 0,-3-4-13 16,1 0-244-16,-2-2 211 16</inkml:trace>
  <inkml:trace contextRef="#ctx0" brushRef="#br0" timeOffset="202249.41">22264 15987 1309 0,'-68'-17'518'15,"68"17"-346"-15,0-2-96 0,0 2-68 16,0-1-19-16,0 0-4 16,0 0-4-16,0 1 8 15,0 0 10-15,0 0 6 16,0 0 1-16,0 0-1 15,0-1-1-15,0 1-3 16,0 0-1-16,0 0 4 16,0-1-3-1,11-1 6-15,5 1 3 0,31-3-4 16,-25 3 4-16,8-1-10 16,1 1 0-16,8 0-5 15,4-1 5-15,8-1 4 16,2 0 0-16,5 0 3 15,1-1-1-15,-8-1-5 16,-2 1-3-16,-6 0-4 16,-5 3 3-16,-10 0 3 0,-4 1 3 15,-11-1 0-15,-5 1-13 16,-4 0-19-16,-4-1-69 16,-1 3 65-16</inkml:trace>
  <inkml:trace contextRef="#ctx0" brushRef="#br0" timeOffset="203349.63">22311 16554 650 0,'-42'54'241'0,"43"-54"-164"16,2 1-27-16,3 2 8 15,-6-3 11-15,0 0 15 16,9-1 2-16,16-1-6 15,28 0 2-15,-21-3-18 16,1 1-9-16,8-5-12 16,5-1-12-16,5 1-14 15,7 0-5-15,2 2 0 16,1-1 2-16,3 3-3 0,-2 1 5 16,-3-2-3-16,2 1-6 15,-2 2-1-15,2-2-2 16,-9 3 1-16,-8-1 4 15,-13 1-2-15,-9 1 1 16,-12 1-2-16,-5 0-7 16,-5 0-4-16,0 1-13 15,-2-1-233-15,1 0 184 0</inkml:trace>
  <inkml:trace contextRef="#ctx0" brushRef="#br0" timeOffset="204237.46">22461 16884 867 0,'-1'2'430'0,"3"-1"-142"15,-4-1-148-15,2-1-107 16,-1 1-8-16,0-1 7 16,1 1 3-16,0 0 1 15,0 0-11-15,0 0-15 16,0-1-1-16,7 0-6 16,10-2 4-16,32-1 0 15,-32 3-1-15,-3 1-5 16,-2 0-5-16,1 2-2 15,-1 1-5-15,-1 3 4 0,3 3 3 16,-4 6-1 0,2 4 0-16,-6 5-13 0,-3 1-1 15,-8 5-10-15,-3-1 3 16,-9 1-10-16,-7-2-2 16,-8 3 16-16,-6 0 1 15,-4 0 19-15,1 1 5 0,5-7-4 16,8-6 11-16,6-5 8 15,7-8 0-15,6-2 8 16,2-1-4-16,4-3-7 16,0 1 0-16,3-2 0 15,0 1 2-15,0 0 4 16,0 0-4-16,0 0-10 16,0 0-6-16,23 1-1 15,36 3 6-15,-18-4 3 16,0-1 0-16,4-3-3 15,0 0-3-15,-1 0 5 16,-5-1-4-16,-4 2-1 16,-6-2-1-16,-4 0-5 15,-3 1-9-15,-9-5-154 16,-1-3 124-16</inkml:trace>
  <inkml:trace contextRef="#ctx0" brushRef="#br0" timeOffset="205265.74">23240 16819 819 0,'69'-27'395'16,"-67"29"-123"0,-2-2-200-16,-1 1-37 0,0-1-36 15,1 0-6-15,-1 0 13 16,-1 0 13-16,0 5 23 16,-8 17 13-16,-18 36-10 15,13-22-7-15,-1 6-14 16,-3 1-16-16,3 1-1 15,0-5-2-15,2-6 0 16,1-1-1-16,1-9-3 16,0 1 2-16,8-5-10 15,-1-7-1-15,3-4-6 16,2-4-12-16,0-2-26 16,3-4-148-16,-3 1 136 15</inkml:trace>
  <inkml:trace contextRef="#ctx0" brushRef="#br0" timeOffset="205784.5">23205 16819 1490 0,'69'-17'538'15,"-69"17"-442"-15,2 0-81 0,6 2-57 16,3 6 7-16,4 0 3 15,-1 0 13-15,-2-1 23 16,3 1 8-16,-2 2 3 16,0-1 4-16,2 2-14 15,0 4-5-15,7 2-3 16,1 3-1-16,2 0 7 16,-1-2 0-16,-2 0 5 15,1-1-7-15,-1 1-1 16,2 3 0-16,-2 1-7 15,0 2 2-15,-1 0-3 16,-3-1-5-16,-4-1 6 16,-3-5 0-16,-6-5 2 15,-2-5 5-15,-2-3-1 16,-1-3-7-16,-1-1-23 16,-1 0 0-16,-1 0-6 0,-18 8 5 15,-29 14 25-15,30-20 1 16,4 0 13-16,0 2 6 15,-3-2 0-15,-3 2 3 16,-10-6-6-16,-3 1 1 16,4 0-6-16,8 3 2 15,8 3-3-15,4-3-3 16,-1-1 3-16,-1-2-1 0,4 1-4 16,1 0-6-16,-2-1-51 15,-1-1-107-15,2 0 110 16</inkml:trace>
  <inkml:trace contextRef="#ctx0" brushRef="#br0" timeOffset="206366.95">24252 16621 1264 0,'2'0'470'0,"-3"0"-355"16,1 0-80-16,0 0-40 15,-1 0-4-15,1 0 7 16,0 0 15-16,-1 0 17 16,-1 0 2-16,1 1-7 15,-7 26-17-15,-49 43-13 16,22-24-1-16,2 4 0 16,1-3 1-16,8-8 6 15,3-3 1-15,4-6 2 0,1 1 5 16,-4 2-14-1,1 0-7-15,-2-7-10 16,4-4-11-16,-1-8 6 0,10-7 2 16,6-5 1-16,2 0 2 15,2-2-95 1,-3-1-93-16,0 0 129 0</inkml:trace>
  <inkml:trace contextRef="#ctx0" brushRef="#br0" timeOffset="206724.02">23827 16785 1508 0,'4'-2'526'0,"-1"2"-469"15,1 0-33-15,-4 0-22 16,0 0-5-16,0 0-5 15,0 0 4-15,0 0 2 16,0 0 7-16,0 0-3 16,14 7 5-16,6 11-1 15,36 29-6-15,-25-27 5 16,4 0-5-16,1 1 3 16,6 1-1-16,2-1-2 15,2 1-2-15,8-2 1 0,-4-1 1 16,7-1 1-16,2-2-2 15,-5-4-3-15,-2-1 5 16,-8-5-5-16,-6 1-5 16,-7-2-19-16,-3-2-21 15,-11-5 29-15</inkml:trace>
  <inkml:trace contextRef="#ctx0" brushRef="#br0" timeOffset="213016.51">17344 16616 323 0,'2'0'121'15,"-3"-3"-96"-15</inkml:trace>
  <inkml:trace contextRef="#ctx0" brushRef="#br0" timeOffset="213616.61">16698 16680 1192 0,'0'4'494'16,"6"1"-203"-16,8-2-288 0,1 1-18 15,19-4 8-15,2-2 0 16,14 0 5-16,5 0 5 16,1 2-2-16,3-1 0 15,1 1 10-15,0 3-6 16,5-4 6-16,-1 1 1 15,2-4-5-15,3-3 7 16,-2-3 5-16,0 0-4 16,-6 0 10-16,0 1-1 0,5 3-9 15,2-2 4-15,4 1-16 16,1 0-3-16,-7 2 4 16,-6 4-4-16,-12 0 0 15,-4 1 5-15,-7 1 5 16,-6-1 3-16,-4 1 3 15,-7 0 4-15,-9-2-7 16,-3 0 1-16,-5 0-7 16,-2 0-11-16,-1 1-26 15,-1 0-39-15,0 0 18 16,-22 0-46-16,-70 11 64 16</inkml:trace>
  <inkml:trace contextRef="#ctx0" brushRef="#br0" timeOffset="214367.56">16628 16481 1012 0,'53'-31'424'0,"-55"34"-231"16,4-3-114-16,-2 1-59 15,0-1 1-15,0-1-10 0,0-1-7 16,0 1 4-16,0 0-12 15,0 1-1-15,0 0-2 16,-1 0-3-16,0 0 13 16,-11 19 8-16,-29 31 5 15,8-20 4-15,0 3-4 16,2-1 9-16,3-2-2 16,3-4 1-16,2-3-2 15,2-2-10-15,2-4-2 0,6-2-4 16,0-4-4-16,5-3 4 15,2-2 1-15,3-4 1 16,1 0-4-16,4-2-6 16,-2 0-4-16,0 0 2 15,0 0 4-15,0 0 4 16,6 12-2-16,0 4-5 16,43 28 3-16,-23-33-3 15,4 1 8-15,4-4 8 16,-1-1-5-16,0 1 5 15,-4-1-6-15,-7 2-7 16,-3-1 1-16,-8 2-4 16,5 2 3-16,-2 1-10 15,-1 2-3-15,5-3 18 16,-5 1 306-16,-11-10-228 0</inkml:trace>
  <inkml:trace contextRef="#ctx0" brushRef="#br0" timeOffset="-214012.73">13105 16292 1528 0,'-29'-48'574'15,"29"48"-411"-15,0 0-149 16,1 1-36-16,-1-1-56 16,-1 0 0-16,-6 30 10 15,-23 74 10-15,-1-14 49 16,-7 7 3-16,2-5 9 16,8-9 10-16,8-29 11 15,5-14 1-15,9-17 9 16,0-6-15-16,6-12-7 15,0-1-17-15,-1-4-37 0,0-1-11 16,1-4-32-16,7-26-26 16,27-75 13-16,0 31 2 15,4-5 33-15,1 0 32 16,0 7 22-16,-1 3 18 16,-1 10 5-16,-2 7 10 15,-6 13 3-15,-9 13 16 16,-9 14 23-16,-4 6 18 0,-4 8 7 15,-2-1-17-15,0 0-27 16,-1 0-19-16,0 0-21 16,0 0-7-16,5 28-1 15,5 37-2-15,-4-10 0 16,0 6 4-16,0 2-5 16,5 2 3-16,10-12 1 15,0-8-1-15,1-6 1 16,1-3 1-16,-3-5 0 15,3 2 2-15,2-6 3 16,-5 0-1-16,-2-4-7 16,-2-6 1-16,-8-1-4 15,0-3-4-15,-7-6 9 16,0 1-3-16,-1-8 1 16,-2 2 5-16,1-1 21 0,0-2 3 15,-1 0 12-15,-9 0-7 16,-19-3-8-16,-37-6-7 15,24 4-4-15,-2 1-4 16,-3 5-8-16,4 3-1 16,0 3-11-16,-1 0-15 15,4 7-32-15,-1-1-134 16,13-1 130-16</inkml:trace>
  <inkml:trace contextRef="#ctx0" brushRef="#br0" timeOffset="-213412.57">13793 16306 1282 0,'74'-51'479'0,"-74"51"-366"0,0 0-72 16,-3 2-51-16,3-2-4 15,0 0-8-15,0 0 9 16,0 0 9-16,0 0 2 15,0 0 13-15,6 10-6 16,3 8-2-16,12 34-3 16,-21-18-5-16,-2 6-9 0,-6 9 6 15,-3-3 2-15,1-9 8 16,1-8 14-16,6-3 10 16,0-4-8-16,-2 4-4 15,5 5-11-15,-3-2-11 16,5 3 2-16,4 0-10 15,-3-6 8-15,1-2-2 16,-3-3 7-16,7-6 2 16,1-1-1-16,10-5-2 15,-1-3-5-15,10-5 1 16,1-3 0-16,7-10 8 16,0-2 11-16,4-2 0 15,-2-1 7-15,-3 1 0 16,-1 1-2-16,-2 1-3 15,-5-1-13-15,-3 2-4 16,-2 3-14-16,-6 1-42 16,-9 1-70-16,-10-2 83 0</inkml:trace>
  <inkml:trace contextRef="#ctx0" brushRef="#br0" timeOffset="-213162.19">13801 16532 1470 0,'10'7'505'0,"42"15"-461"16,-16-23-23-16,15-6-23 15,-5-3 6-15,3-1-3 16,-5-5-1-16,-10 6 3 15,-3 2-1-15,-8-2-3 16,-4 6-10-16,-1-7-41 16,-7-4 35-16</inkml:trace>
  <inkml:trace contextRef="#ctx0" brushRef="#br0" timeOffset="-212944.36">13750 16156 1581 0,'65'84'557'0,"-21"-89"-467"16,23-13-69-16,16-7 2 15,16-14-18-15,3-4-15 0,0-5-47 16,-7-6 50-16,-15 1-4 15</inkml:trace>
  <inkml:trace contextRef="#ctx0" brushRef="#br0" timeOffset="-107163.55">29493 5605 1132 0,'0'19'367'16,"2"13"-406"-16,-5 11-2 16,-11 12-3-16,-6 7 7 15,-13 15 19-15,-10 10 3 16,-11 10 3-16,-5 4-2 15,-11 4-4-15,-5-1-5 0,-13 1-2 16,-9-3 10-16,-16-5 7 16,-7-6 5-16,-20-8 13 15,-11-5 3-15,-22-13 12 16,-12-4 4-16,-13-16-5 16,-8-8-6-16,-3-16-3 15,0-8 0-15,5-13 10 16,9-7 0-16,4-6-2 15,9-5 0-15,11-4-11 16,8-1-1-16,24 0 20 16,8 3 9-16,11 4 21 15,2 2 3-15,3 7-14 16,1 3-10-16,8 7-17 16,7 3-9-16,9 6-6 15,2 1-3-15,13 9-5 0,6 0-3 16,7 7 3-16,6 5 3 15,7 1-7-15,5 4 4 16,15 3-15-16,10-2-2 16,13-4 8-16,6-1 4 15,8-5 19-15,4 2 5 16,5-1 4-16,-1 0-2 16,-1-6-9-16,-1-5-2 0,-5-10-9 15,-4-2-5-15,0-8-6 16,-2 0 3-16,7-3 9 15,-1-3 9-15,-1-2-2 16,4-1-1-16,-14-9-24 16,-8-2 8-16</inkml:trace>
  <inkml:trace contextRef="#ctx0" brushRef="#br0" timeOffset="-106249.42">22071 8297 1276 0,'6'23'376'0,"8"12"-452"16,7 3 2-16,12-4 67 16,7-2 7-16,14-10 13 0,5-3 6 15,1-7 20-15,-4-5 14 16,-5-7 9-16,-4-2-1 16,-2-3-14-16,-1-1-7 15,-7-6-16 1,-3-1-3-16,-8-1-5 0,-3-2-6 15,-8 1 0-15,-4 1-4 16,-5-6-1-16,-3-2 4 0,-3-3-8 16,-4-6-4-16,-7 0-1 15,-5-1-3-15,-10 7 5 16,-6 4 4-16,-9 2 6 16,-4 5-1-16,-8 4 0 15,1 4-2-15,-16 7-14 16,1 6-6-16,6 9 0 15,-1 1-1-15,21 9 11 16,3-1 5-16,4 11-6 16,4 9 2-16,0 9-1 15,4 7-1-15,9 2 4 16,7 0 3-16,14-5-5 16,6-6 1-16,15-7-2 15,8-2 4-15,14-6 6 16,8-1 3-16,14-10 6 15,7-4-7-15,4-7-2 0,1-2 5 16,-11-6-2-16,-8-4-1 16,-11-3-6-16,-6-3-7 15,1-10-1-15,5-3-5 16,3-13-24-16,5-16 240 16,-4-18-161-16</inkml:trace>
  <inkml:trace contextRef="#ctx0" brushRef="#br0" timeOffset="-105780.2">22665 7418 696 0,'-68'104'180'0,"66"-70"-267"0,2-3-11 15,2-8 54-15,5-4 47 16,1-11 93-16,2 0 53 16,-2-8 76-16,0 1 9 15,4 0-47-15,2 1-36 16,5 3-81-16,5-2-24 16,7 1-18-16,6-2-7 0,8 2-9 15,1-1-5 1,1 0-5-16,-6-1-2 0,-7-5 0 15,-2 1 0-15,-5-1-3 16,1-3-7-16,-3 1-319 16,-3-3 243-16</inkml:trace>
  <inkml:trace contextRef="#ctx0" brushRef="#br0" timeOffset="-105012.2">23423 7095 1394 0,'0'-1'441'0,"0"1"-498"16,6 30-6-16,5 59 23 15,-12-32 11-15,1 5 25 16,2 4-2-16,5 9 5 16,-3-1 1-16,-1-6 2 15,3-3 5-15,-3-8 4 16,4-6-6-16,1-6 4 15,0-7 2-15,-2-13-2 16,-2-4 5-16,-3-12-11 16,0-3-7-16,-10 1-148 15,-11 0-158-15,-20-14 196 16</inkml:trace>
  <inkml:trace contextRef="#ctx0" brushRef="#br0" timeOffset="-104362.83">23860 7518 1516 0,'0'1'467'0,"0"1"-683"16,-1-1-128-16,1-1 37 15,0 0 44-15,0 0 245 16,0 0 177-16,0 0 88 16,0 0 0-16,0 0-48 15,0 0-59-15,-2 0-98 16,1 0-21-16,0 0-17 15,0 0 0-15,0 0 2 16,0 0 2-16,0 0-2 16,-1 0-2-16,-2 3-5 15,-14 11 0-15,-38 32 1 16,31-26 0-16,-6 0 0 16,1-3 2-16,3 1-5 0,2-3 3 15,0 1 2-15,1-1-2 16,-2-4-1-16,4-1 0 15,6-5-3-15,4-1 0 16,9-3 3-16,3-1 1 16,1 0 1-16,-1 0-1 15,0 0-4-15,0 0-7 0,0 0 6 16,0 0 0-16,19 6 11 16,37 16-2-16,-26-9-4 15,2 0 6-15,1 0-7 16,3-1 2-16,-1 2 6 15,-1 1-5-15,-6 1 6 16,-8 1-3-16,-5 0-2 16,-3-1 2-16,-4 0-12 15,4 0 5-15,-3-4-3 16,-9-5-2-16,4-4 3 16,-2-1-8-16,-4-3 9 15</inkml:trace>
  <inkml:trace contextRef="#ctx0" brushRef="#br0" timeOffset="-103712.31">24040 7812 1004 0,'-11'70'448'15,"12"-70"-83"-15,5 0-366 16,3 0-2-16,6 0 9 16,3 1-7-16,1-1 4 15,1 0 0-15,-4 4 1 16,-1-1 5-16,-3 2-6 15,-2 1 4-15,1 3-4 0,-1 0 0 16,-3 1-7-16,1 4-4 16,-7 0-11-16,-5 1-6 15,-6 1-23-15,-4-3 1 16,-2 2 6-16,-1-2 11 16,1-1 39-16,-4 2 6 15,5 0 7-15,2 0-3 16,5 1-23-16,5 0-26 0,3-5-12 15,1 0 0-15,6-3 16 16,4-1 28-16,8 1 21 16,3 0 0-16,2-1 0 15,1-3-13-15,-1 0-1 16,-3-3-5-16,-3 1 3 16,-6 0 1-16,0-1-12 15,0-1-11-15,-1-3-386 16,-2 2 295-16</inkml:trace>
  <inkml:trace contextRef="#ctx0" brushRef="#br0" timeOffset="-103261.42">24912 7762 1222 0,'68'42'386'0,"-68"-42"-526"16,-1 0-97-16,-7 3-2 16,-2 1 22-16,-6 1 156 15,-1 2 146-15,2-3 116 16,1 0 10-16,-4 3-29 16,-1-1-43-16,-3 2-90 15,2 3-21-15,-2-2-9 16,1 3-16-16,1 1-3 15,-3 0-1-15,5-2-3 16,2-1 6-16,5-5-34 16,1-1-18-16,1-5-42 15,0-4-39-15,2-9 90 0</inkml:trace>
  <inkml:trace contextRef="#ctx0" brushRef="#br0" timeOffset="-102978.81">24587 7650 999 0,'1'34'466'16,"3"-31"-59"-16,2 3-423 0,4 4 7 15,-1 2 9-15,4 6 8 16,2 1-2-16,1 2-4 15,1 1 0-15,1-1 4 16,2 5-2-16,6 3-3 16,6 2 2-16,3 1-10 15,0-3 5-15,7-1 2 16,-3-7 0-16,1-1 9 16,-2-5-6-16,-9-8 159 15,-3-1-123-15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6:45:06.30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763 599 1352 0,'1'2'479'0,"-1"1"-401"16,0-2-81-16,0-1-8 16,0 0 5-16,0 0 6 15,0 0 3-15,-1 0 3 16,0 0-4-16,-2 11-4 16,-8 17-1-16,-11 32 2 15,13-26 1-15,4 5-1 16,3-4 6-16,3-5-5 0,2-9 2 15,1-6 2-15,2-3-4 16,-3-5 2 0,2 0-6-16,-1-4 1 0,-1 2 6 15,-1-3 0-15,-2-2 3 16,0 0-2-16,0 0-7 16,0 0-2-16,0 0 2 15,1 0 2-15,9 4 3 16,4 3-2-16,30 19-4 15,-23-18 4-15,2-2-4 16,-2-5 7-16,0-6 0 0,4 1 4 16,5 5 2-16,1 1-2 15,2 1-1-15,-7 6-10 16,-6-9 3-16,0 6-7 16,-2-3-8-16,-6-9-16 15,-2-2-48-15,-8-4-147 16,-3 0 153-16</inkml:trace>
  <inkml:trace contextRef="#ctx0" brushRef="#br0" timeOffset="394.94">837 786 1426 0,'30'29'468'16,"-23"-28"-513"-16,1 2 3 16,2-6 0-16,0 2 7 0,-1-4 36 15,0 2 5-15,6 2-6 16,6-1 0-16,1-3-1 15,1-3-1 1,1-4 5-16,-1-1 1 0,5 1-5 16,-2 3 2-16,-4-2-7 15,5 4-6-15,0 1 8 16,0-1-12-16,-2 2-8 16,-8-3-3-16,-7 7-184 15,-5 1 151-15</inkml:trace>
  <inkml:trace contextRef="#ctx0" brushRef="#br0" timeOffset="745.53">760 605 1491 0,'-79'18'502'0,"83"-18"-525"16,3 1-9-16,2-1 0 16,4 0-4-16,3-3 32 15,2 0 8-15,6-1 1 16,4 1 8-1,1-2-4-15,-3-7 0 0,-3 4-1 16,1-7-6-16,8 0 4 16,9 7 1-16,7-18-5 15,1 7-2-15,-4 6-3 16,-2-3-7-16,-1 23-6 16,3-7 2-16,2-9-31 15,0-4-85-15,0-4 92 16</inkml:trace>
  <inkml:trace contextRef="#ctx0" brushRef="#br0" timeOffset="1463.41">2354 329 1176 0,'2'2'389'15,"-5"1"-395"-15,-7 2-8 16,-4 10-5-16,-5-5 10 0,2 8 17 15,-11-5 4-15,-2-8 23 16,-18 27-1-16,-7-4-4 16,-6 8-7-16,1 5-15 15,7-10-2-15,3 4-4 16,0-3-3-16,2 2-1 16,1-7 2-16,3-4 6 15,15-1 0-15,1-2-1 16,9-9-1-16,3 1-3 0,5-2 1 15,4 0 1-15,5-1 1 16,1-5-2-16,2 2-1 16,3-2-2-16,5 1-4 15,3 5-1-15,8-3 12 16,5 5 3-16,9-1 6 16,5-1 2-16,6 1-3 15,1 0-8-15,4 5 1 16,-3-3-6-16,0 5-2 15,-2-1 2-15,-4-6 0 16,-1 5-1-16,-7-6 1 16,-2 3 5-16,-3 2-19 15,-3-2-5-15,-6 2-44 16,-3-6-22-16,-10-2 52 0</inkml:trace>
  <inkml:trace contextRef="#ctx0" brushRef="#br0" timeOffset="1990">2859 521 1388 0,'0'6'468'0,"1"-14"-468"16,-2 1-14-16,3 10-3 15,-3-3-7-15,0 0 13 16,0 0 9-16,0 0 0 16,1 0 7-16,0 0-4 15,1 7-1-15,4 14 6 16,11 34-4-16,0-12 5 15,0 7-6-15,6-1-1 16,-1 1 2-16,-2-6 3 16,5-3 1-16,-3-12-1 15,2 2-7-15,-9-13-5 16,-1-6 5-16,-1-2 0 0,0-10 2 16,2 1 3-16,-1-2-5 15,3-15 2-15,-3 1 6 16,11-18-3-16,2-6 8 15,5-12-3-15,4-10-1 16,-2 1-6-16,-6 0 3 16,-1 16-4-16,-6 5-1 0,-3-2 3 15,2 2-10-15,-4 5-5 16,-2 7-8-16,-2 16-16 16,-3-2 0-16,-6 15-65 15,0-7-133-15,-2 9 159 16</inkml:trace>
  <inkml:trace contextRef="#ctx0" brushRef="#br0" timeOffset="2597.16">3593 802 987 0,'-8'3'287'15,"-4"4"-378"-15,-1 3 23 16,0-2 60-16,1-1 19 15,-1 1 33-15,0 0-10 16,-2 5-16-16,0-2 1 0,3 0 2 16,-1 3-4-16,4 1-9 15,4 6-13-15,4 7-1 16,1-4 5-16,7-2-10 16,4-7 5-16,7-4-6 15,0-2-1-15,1-6 13 16,-3 3 9-16,-2-5 7 15,-1 3 5-15,-2-4-1 16,2 0-6-16,-3-3 1 16,-2-4-7-16,0-1 18 15,0-5 14-15,-1-2 5 16,-1-5 7-16,-3-4-12 16,0 5-6-16,-3 0 3 15,0 4-9-15,-3 1-1 0,-5-2-10 16,1 4-18-16,-2-3-1 15,-4 4-4-15,2 0 5 16,-2-1 8-16,-1 2 10 16,0 0-4-16,2 4-12 15,-1-1-29-15,2 4-27 16,-1 4-44-16,2 0-30 16,-4 10 84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5:58.58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717 13872 615 0,'29'18'245'15,"-31"-21"-154"-15,1 0-42 16,1 3-10-16,0-1 10 0,0 1 18 16,0 0 13-16,0 0 11 15,0 0-4-15,0 0 3 16,0 0-4-16,0 0-17 15,0 0-5-15,0 0-17 16,0 0-8-16,0 0 11 16,0 0-4-16,0 0-2 15,0 0-5-15,0 0-21 16,0 0-2-16,0 0-10 16,0 0-6-16,0-1 8 15,0 1-4-15,0 0 3 16,0 0 10-16,0 0-15 15,0 0 11-15,0 0-3 16,0 0-6-16,0 0 14 16,0 0-11-16,0 0 7 15,0 0-1-15,0 0-5 0,0 0 6 16,0 0-7 0,0 0 1-16,0 0 3 15,0 0-7-15,0 0-1 0,0 0-2 16,0 0-9-16,0 0 3 15,0 0-2-15,0 0 4 16,0 0 8-16,0 0-1 16,0 0 2-16,0 0 1 15,0 0-7-15,0 0-4 0,0 0-5 16,0 0-14-16,0 0-27 16,0 0-6-16,0 0-20 15,0 0 2-15,0-1-8 16,0-1-11-16,0 1-144 15,0 0 156-15</inkml:trace>
  <inkml:trace contextRef="#ctx0" brushRef="#br0" timeOffset="2522.52">18667 13848 108 0,'-1'0'51'16,"0"0"-25"-16,1 0-23 16,0 0 0-16,1 6 7 15,0-3 17-15,3 6 4 0,-4-8 5 16,0-1 1-16,0 0 39 16,0 0 25-16,0 0 42 15,0 0 21-15,0 0-12 16,0 0-19-16,0 0-52 15,0 0-32-15,0 0-50 16,0 0-21-16,0 0-10 16,0 0 6-16,0 0 17 15,0 0 9-15,0 1 3 16,1 2-2-16,-1-3 0 16,0 0-6-16,0 0-4 15,0 0-20-15,0 0-52 16,0 0-46-16,0 0-19 15,0 0 19-15,0 0-5 16,0 0 47-16,0 0 20 16,0 0 22-16</inkml:trace>
  <inkml:trace contextRef="#ctx0" brushRef="#br0" timeOffset="5888.28">18683 13935 200 0,'4'0'110'0,"-4"0"11"16,0 0-67-16,0 0-45 15,0 0-9-15,0 0-10 16,0 0-7-16,0 0 10 15,0 0 4-15,0 0-14 16,0 0-6-16,0 0 8 16,0 0 6-16,0 0 6 15,0 0 5-15,0-1-8 16,0-1-2-16,0 1 10 16,0 1 17-16,0 0 38 15,0 0 14-15,1 0-10 16,-1 0-14-16,0 0-56 15,0 0-38-15,0 0-92 16,0 0 86-16</inkml:trace>
  <inkml:trace contextRef="#ctx0" brushRef="#br0" timeOffset="6288.22">18688 13931 177 0,'0'0'105'0,"0"0"-1"0,0 0-38 16,0 0-39-16,0 0 6 15,0 0 31-15,1 0 31 16,-1 0 41-16,0 0-2 15,0 0-45-15,0 0-33 16,0 0-49-16,0 0-16 16,0 0-15-16,0 0-6 15,0 0 9-15,0 0 11 0,0 0 32 16,0 0 20-16,0 0 29 16,0 0 9-16,0 0-26 15,0 0-14-15,0 0-54 16,0 0-18-16,0 0-19 15,0 0-10-15,0 0 18 16,0 0 18-16,0 0 62 16,0 0 25-16,0 0 29 15,0 0-10-15,0 0-39 16,0 0-16-16,0 0-38 16,0 0-5-16,0 0-29 15,0 0-20-15,0 0-61 16,0 0-19-16,0 0 24 15,0 0 40 1,0 0 111-16,0 0 41 0,0 0 2 16,0 0-26-16,0 0-93 0,0 0-69 15,0 0 70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6:19.43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8657 13889 642 0,'0'0'286'0,"0"0"-145"16,0 0-64-16,0 0-70 16,0-2-20-16,0 2-13 15,0 0 7-15,0 0 27 16,0 0 14-16,0 0 21 16,0 0 6-16,0 0-4 15,0 0-3-15,0 0-1 16,0 0-7-16,0 0-3 15,4 0-2-15,2 3-14 16,0-1 0-16,0 0-6 16,-3-2 7-16,1 0 21 0,1 0 8 15,2 0 18-15,3 2-7 16,-1-1-13-16,1 1-10 16,29 12-10-16,-29-14-3 15,2-5-2-15,0 3-3 16,2 1 1-16,-1 0 3 15,5 3-3-15,0-1 7 16,0 1-2-16,-1 0 1 16,-3-2 0-16,-1-3-3 15,1-3 1-15,4 5-7 0,1 1-3 16,0 4 0-16,3 0 1 16,-6 3-4-16,0-4 4 15,-2-2-2-15,1-2-5 16,0-2 7-16,1 0 4 15,3-1 1-15,-1 6-5 16,2 0 2-16,1 0-8 16,-5 3 0-16,0-5 3 15,1-1 0-15,1 1 1 16,3-3 2-16,4 6-3 16,2 0-4-16,-1 1 3 15,-2-2-4-15,1-2 6 16,1 0 3-16,-3-2-4 15,7 2 10-15,-6-4-5 16,-1 1-3-16,6 3-2 0,-6 0-5 16,6 3 4-16,-1-1-3 15,-5-3 6-15,0 1-3 16,0-4 2-16,0 0 3 16,4 6-8-16,3 0 5 15,0 3-3-15,-1 1-4 16,0-6 5-16,0 0-3 15,-5-3 2-15,2-2 4 0,-2 0-4 16,0 2 0-16,0 5 0 16,4 1 1-16,-3-3 1 15,5 2-6-15,1-4 1 16,-3-2-2-16,4 2 0 16,-5-6 8-16,3 5-6 15,0 1 2-15,-1 0 0 16,1 3-3-16,0-2 5 15,0-1 0-15,0-4-3 16,0 0 1-16,2 1-3 16,1 0-2-16,5 6 1 15,0-1 2-15,-1 2 1 16,0 2-1-16,-1-9 3 16,-2 4-3-16,0-4-1 15,2-1 3-15,-1 9-5 0,3-2 5 16,-2 5-1-1,-1-2-5-15,-8-4 2 0,0 0 2 16,-1-6-2-16,2 3 5 16,2 3 3-16,-1-1-2 15,0 3 2-15,-4-1-2 16,3 0-8-16,-1 1 2 16,3-5-1-16,3 1-2 0,-1-5 6 15,1 1-2-15,-1 2-1 16,-4 1 8-16,3 3-2 15,-2 3 6-15,2-3-1 16,4 0-7-16,-3-6 0 16,4 0-8-16,1 4 5 15,0-2 2-15,2 4 0 16,0 2-4-16,-1 0 1 16,0 2 1-16,-1-2 1 15,0-4 5-15,-8-2-3 16,2-2 1-16,-1 4-3 15,1 0 4-15,8 4-2 16,-3 0 1-16,3 2-4 16,3-1 3-16,-1-6-3 15,2-2-1-15,-2 2 7 16,0-4-7-16,0 7 3 16,-1 2-3-16,2 0 4 15,0 3-1-15,-1-4 0 0,2-1 3 16,-4-1-5-16,-1-3-1 15,-3 4 5-15,3 0-8 16,-3 3 2-16,0 2 6 16,-2-1-7-16,-3 0 6 15,-5-5-1-15,-1-1-5 16,2 1 1-16,2 0-2 16,4 5 6-16,2 1 0 0,-1-4-3 15,2 3 6-15,2-6-7 16,1 0 0-16,-1 3 7 15,-3-2-11-15,-3 2 6 16,2 2-4-16,0 2 2 16,3 3 6-16,3-5-10 15,-2-1 4-15,-1-2 0 16,2-1-5-16,1 2 4 16,0 0 6-16,7 5-9 15,-2-3 8-15,1 3-3 16,-2 0-5-16,-5-3 5 15,1 1 0-15,-3-4 0 16,-1-1-3-16,6 4 5 16,-2-1-9-16,5 5 6 0,-1 0 6 15,-1-7-5-15,4 3 4 16,-7-3-1-16,-1 0-8 16,2 0-1-16,-5 0 5 15,8 3-3-15,2-1 0 16,-5 1 4-16,3-2-1 15,-5-5 2-15,3 2 3 16,1-4-3-16,3 4-3 0,-2 2-2 16,-5 0 5-16,3 1-4 15,-3 1 2-15,2 1 3 16,2-2-3-16,-3-1 6 16,3-4-6-16,-1 4-1 15,2-2 0-15,2 3-4 16,-1 3 8-16,-4-3 2 15,0 2-5-15,-6-3 4 16,1-2-5-16,2 2 2 16,3 0-4-16,0 1-1 15,1 2 8-15,0-1-8 16,0 0 5-16,-4-3 1 16,-1 1-7-16,-11-3 4 15,-2 1-3-15,-3 4 4 16,-4-2 2-16,1 3-2 0,1-1 7 15,-4 2-5-15,-2-2-2 16,-5-4 0-16,2 1-2 16,-1-2 1-16,0 2 2 15,9 5 3-15,-5-1-3 16,2-1-2-16,1 3 1 16,-2-5 1-16,-2 0 0 15,3 1 2-15,-2-1-6 16,4 4 3-16,-1-1 0 0,-1 0 2 15,-1 2 2-15,-3-5-5 16,-2 0 2-16,-2 0-5 16,-3 0 5-16,2 0 0 15,-5 0-1-15,0 0 3 16,0 0-4-16,0 0 2 16,0 0 2-16,0 0-2 15,0-1 0-15,0 1-2 16,0 0-3-16,0 0 2 15,0 0-1-15,0 0-1 16,3 1 0-16,-3-1 1 16,0 0 2-16,1 0 3 15,0 0-2-15,1 0 0 16,0 0-3-16,0 0-3 16,2 1 2-16,-3-1 5 0,-1 0-1 15,0 0 0-15,0 0 0 16,0 0-9-16,0 0-1 15,0 0-3-15,2 1 4 16,0-1 4-16,0 0 0 16,-1 0 7-16,-1 0 1 15,0 0-3-15,2 0 6 16,0 0-8-16,1 2 0 16,0-1-1-16,0 0 1 0,-1-1 1 15,-1 0 4-15,0 0-4 16,0 0 0-16,1 1 5 15,1 0-4-15,1 1 5 16,0 1 2-16,-2-2-5 16,0 0 1-16,-2-1 1 15,0 0-8-15,0 0-2 16,0 0-1-16,0 0-17 16,0 0-18-16,0 0-66 15,0 0-29-15,0 0 165 16,-1-1-56-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27:30.94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447 13240 761 0,'-1'0'334'16,"0"0"-129"-16,0 0-176 15,0 0-12-15,0 0-7 16,-1 0 6-16,1 0 8 0,0 0 7 16,0 0 14-16,0 0 2 15,0 0-14-15,-1 0-13 16,1 0-28-16,0 0-7 16,0 0 2-16,1 1 13 15,1 9 17-15,0-4 7 16,3 8 0-16,12 25-9 15,-11-25-4-15,4 4-7 16,-7 1-1-16,5 4 4 0,1 1-5 16,-7-8 6-16,6 1-1 15,-5-6-6-15,1-4 3 16,1 3-1-16,-3-9-5 16,3 4-1-16,1-1-7 15,-3-4-5-15,7 5-7 16,0-3 3-16,6-1 6 15,7 2 6-15,5-4 23 16,3 1 5-16,5-4-1 16,-5-1 1-16,5 5-3 15,1-4-5-15,2 5 4 16,3 0-3-16,3-2-11 16,1 3-3-16,6-5-6 15,1 1-4-15,3-2 14 16,0 0 9-16,1 4 7 0,-3-4 2 15,-1 4-9-15,4 0-6 16,2 0-2-16,3 7-2 16,8-4-1-16,-6 5 2 15,4-1-5-15,-1-3 1 16,-5 6 0-16,7-4-2 16,-4 2 7-16,4 0 5 0,2-3 0 15,-2 3 4-15,3-4-5 16,-1 1-2-16,2 2-3 15,3-4-3-15,0 4 0 16,6-2 1-16,-2-2 2 16,-1 5-5-16,1-5 2 15,-1 4-3-15,1-4-2 16,2-4 9-16,-3 2 3 16,-4-3 3-16,2 2 2 15,-4 1 2-15,2-2-4 16,1 2-2-16,5-1-2 15,0-1-10-15,2 3 3 16,4-3-4-16,-2 3 5 16,1-1 4-16,-3 1-5 15,-4 3 5-15,-4-3-5 16,-4 3-3-16,2 0 6 0,3 0 0 16,0 3-1-16,-1-3 2 15,4 1 0-15,0 0-4 16,3-4 3-16,-1 3 2 15,-1-5-4-15,1 0 2 16,-1 3 0-16,4-5-3 16,-2 2 0-16,2 0 0 15,1-3 0-15,0 4 1 16,3-2 5-16,0 1-4 0,1 0-2 16,2 0 6-16,1 0-5 15,1 0 2-15,-3 0 3 16,1-3-8-16,-5 1 9 15,1 1 6-15,3-3-3 16,-1 1 8-16,5-1-14 16,-1-3 0-16,1 4 2 15,-2-4-10-15,-2-1 7 16,2 3-5-16,-7-6 0 16,1 4 5-16,-1-2-4 15,-3-4 6-15,11 2 1 16,1-7 9-16,-10 7 7 15,1-3-6-15,-23 1 1 16,-5 6-7-16,-1-3-6 0,-4 1 3 16,-2 5-5-16,-5-5-7 15,-7 6-1-15,-5-1 4 16,-7-3-3-16,-1 8 12 16,-4-6-1-16,-3 5-5 15,-2-3 8-15,-4 0-5 16,-3 5-4-16,-7-5 1 15,-2 5-4-15,2-1 2 16,-1-2 4-16,0 1 3 0,0 0-4 16,0-1 6-16,0 1-26 15,-1-1 2-15,0 1 0 16,1 0-11-16,0-2 27 16,0 1-5-16,-2 0 8 15,1 0 10-15,1-6-3 16,0-24 1-16,4-35-3 15,-2 25-6-15,3-3 0 16,2 12-2-16,-6 6 0 16,1 11 4-16,-1 8-4 15,-3-2 1-15,3 5-6 16,2-9-1-16,-1-3-12 16,2 2 1-16,1-2-15 15,-5 7-15-15,4 0-45 16,0 1 58-16</inkml:trace>
  <inkml:trace contextRef="#ctx0" brushRef="#br0" timeOffset="13587.25">4651 12226 895 0,'25'-32'343'0,"-22"34"-247"15,-4-3-71-15,1 2-73 0,0-1-20 16,-1 0 0 0,0 0 35-16,0 0 68 15,0 0 31-15,0 0 17 0,-1 0-22 16,0 7-33-16,-12 8-17 16,-26 39-20-16,30-23-12 15,-3 3-11-15,4 9-1 16,-3 0 8-16,-3 3 9 15,4 9 10-15,-4-6 5 16,2 8 1-16,3-2 1 0,-3-1-2 16,4 7 1-1,-2-8 1-15,1 5 0 16,3-4 4-16,-5-7-4 0,6 4-1 16,-4-5 0-16,3 0-1 15,7 3 1-15,-4-10 0 16,4 7 1-16,1-7 0 15,-2-1-1-15,3 8 0 16,-2-7 0-16,-1 7 0 16,1-4 0-16,0-3-2 15,5 4 0-15,-2-8-2 16,0 3 1-16,2 1-3 16,0-3 0-16,2 8 0 15,1-8-2-15,-3 1-2 16,6-1 4-16,-2-9-1 15,4 4 4-15,2-6 6 0,-4-3-2 16,4 0-2-16,-6-6-2 16,3-1-5-16,2 0 1 15,-5-6 27-15,6 6-1 16,0-7 2-16,-1 1 0 16,7 2-3-16,-8-9 2 15,5 5 4-15,-2-6-7 0,-7-1-11 16,11 5-5-16,-15-7 2 15,9 4 5-15,1-4-6 16,-9-3 1-16,14 4-3 16,-8-5-1-16,2 1 2 15,5 2 1-15,-8-5 2 16,8 3-1-16,-7-2-2 16,-3 2 1-16,4 0-1 15,-9-3 1-15,1 4 0 16,2 0 1-16,-4-2-1 15,4 4-1-15,-1-7-4 16,0 0 1-16,3-2 2 16,-4-3 1-16,2 0 3 15,-2-1-3-15,-2-2-1 16,4 2 2-16,-2-5 0 16,4 7 1-16,1 1 0 0,-3-3-3 15,3 6-3 1,-5-5 3-16,2 1 0 0,1 1 5 15,-4-7 2-15,4 6-1 16,-5-6-1-16,2 3 0 16,2 4 1-16,-5-6 1 15,5 10-2-15,-1-4-5 16,-2 1 3-16,4 3-4 16,-3-7 1-16,2 5 5 15,1-3-4-15,-5-1-1 0,5 2 0 16,-5-5-2-16,2 3 2 15,4-2 0-15,-5-4 1 16,9 3 1-16,-7-5-1 16,5 5 0-16,-4 1 1 15,-7-5 2-15,9 9 2 16,-10-5-2-16,2 4 5 16,7 4-1-16,-10-7 5 15,5 2 8-15,-3-8-4 16,-3-4 0-16,10-4-5 15,-7-7-5-15,6-1-2 16,-1-1-3-16,-7-3-1 16,9 9 2-16,-7-4 1 0,0 3 0 15,4 1 3-15,-8-4 2 16,8 4-4-16,-3-7-3 16,2 5 3-16,6 1-6 15,-12-4-1-15,9 12 4 16,-3-7-7-16,-3 1 3 15,13 0 2-15,-11-13 0 16,5 0 1-16,2 2 1 0,-13 4-2 16,6 10 0-1,-3 7 8-15,-3 5 6 0,8 9 27 16,-10-6 9-16,4 6-7 16,-4-2-4-16,-4-6-21 15,8 6-13-15,-13-8 0 16,5 1-4-16,2 1-1 15,-10-5 0-15,14 6 4 16,-5-6 0-16,-4-3-4 16,9 2 0-16,-11-3-1 15,7 3 3-15,-1 2-2 16,-8-1 2-16,8 6 4 16,-6 1 0-16,0 1 10 15,3 2 2-15,-8 1-8 16,0 0 5-16,2 4-10 15,-4-3-2-15,4 5-1 0,0-1-13 16,-2 5 2-16,-2 3 0 16,-2-1 5-16,4 4 4 15,-5 1-4-15,11 2 4 16,-6 7-19-16,2 7-53 16,3 13 51-16</inkml:trace>
  <inkml:trace contextRef="#ctx0" brushRef="#br0" timeOffset="22103.64">2119 5945 900 0,'50'31'326'0,"-49"-29"-301"16,-1 0-60-16,1 0-53 15,-1-2 4-15,-1 0 50 16,1 0 29-16,-1 0 113 16,-1 0 25-16,1 0 20 15,0 0-16-15,0-1-59 16,0 0-21-16,-7-3-27 0,-6-1-5 16,-26-14-8-16,23 8 0 15,2 3 2-15,0-2-6 16,0 4 4-16,3 1-4 15,-4 0-2-15,1 2-2 16,-4-2-11-16,2-1 0 16,0 2-1-16,-1-1 3 15,8-1 4-15,-3 3 2 0,-1-2 3 16,5 2 1-16,-7 1 1 16,3-1-1-16,3 3-7 15,-6 0-1-15,3 1-3 16,-4 2-3-16,1-2 4 15,1 0 0-15,1 3 3 16,4-2-1-16,-3 4 2 16,-1-1-4-16,-1 2-2 15,-3 1 4-15,1 0-3 16,0 2-2-16,1-1 3 16,2-1 0-16,0 2-3 15,2 1 7-15,0-1-6 16,-1 2 3-16,2-1-1 15,1 0 0-15,0-1-2 16,3-1 1-16,-3-1 1 16,5 4 1-16,-5-3 0 0,1 0 0 15,3 4 0-15,-5-4-4 16,2 5 5-16,-2 2-3 16,1 1-2-16,1 2 6 15,1-2-7-15,6-3 0 16,-4-1 7-16,-1-1-7 15,6-2 5-15,-7-2 2 0,9 0-6 16,-1-1 3-16,-3-1-3 16,7 3-3-16,-9-4 7 15,5 5-2-15,1 1 2 16,-7-1 3-16,10 1-4 16,-4 0-1-16,0 0 1 15,3 0-4-15,-4 2 4 16,4-3-2-16,-3 2-5 15,4-1 2-15,0 1-5 16,-1-3 2-16,4-2 1 16,0 0 1-16,3 0 3 15,0 2 3-15,-2-1 0 16,3 1 4-16,-1 2-4 16,3-2 5-16,3 3 0 15,-1-3-6-15,3 2 0 16,1 0-3-16,-1-3 0 15,2 1 4-15,-3-3 3 16,0 1 0-16,3-2 4 0,-1 1 0 16,1 1 3-16,-1-2-2 15,-1-1-4-15,2 1-4 16,-4 1 0-16,3 1 2 16,0 2-4-16,-2-3 4 15,2 0-7-15,-4-2 2 16,1-4 7-16,-2 2-1 0,-4-3 4 15,6 1-1 1,-4 0 1-16,2-3-1 0,6 4 1 16,-1-1-4-16,3 4-3 15,0-1 0-15,-6-2-3 16,1 0 3-16,-4-1 0 16,2 0 3-16,3 0 1 15,-2-1-2-15,6-3 5 16,0 1-1-16,1-2-3 15,4 3 3-15,-4-4-5 16,0 3-2-16,-6-3 5 16,-2 0 1-16,-1 3 1 15,-3-4 6-15,3 1 1 16,0-3-5-16,0-5 5 16,3-1-6-16,0 0-3 0,3-1 0 15,-3 3-1-15,-5 2 0 16,-2 4-2-16,-4 0 12 15,-4 2 7-15,4 1 4 16,0-3 0-16,1-1-11 16,0-3-10-16,0-1-3 15,-3-1 6-15,0 0 7 16,-2 2 7-16,0-1 8 0,-2 1-6 16,1-1-4-1,-1 2 2-15,0-3-6 0,0 3-4 16,-2-4-3-16,1 2-4 15,-1-1 2-15,-1-1 0 16,0 1 5-16,-6-3-4 16,1 1-4-16,1 1-1 15,0-3 1-15,4-1 2 16,-2 0-4-16,-2 1 1 16,-1-1-1-16,-5 3-6 15,7 3 6-15,-5-2-2 16,0 1-1-16,4 2 5 15,-2-1-2-15,3 2 0 16,0 2 0-16,-3-1-2 16,1-1 0-16,1 1 3 0,1 1-2 15,1 0 1 1,-2 1-2-16,5 4 4 0,-1 0 0 16,-5 0-2-16,3-2 0 15,-9 1-9-15,-2-6 3 16,2 6 6-16,-4-2 1 15,2 1 3-15,3 1-2 16,-4-1-4-16,2 1 2 16,-2 1-4-16,-4 1-3 0,-1 2 1 15,-1 0-3-15,-1 1 0 16,2 1 3-16,0 1 1 16,3-1-1-16,-5 0 6 15,-2 1-3-15,2 0-4 16,2-1 3-16,2 1 2 15,8 0-5-15,-2-3 7 16,0 1 3-16,4-1-3 16,1 0 8-16,2 0-3 15,-3-1-6-15,6 1-8 16,-3 0-6-16,2 0-34 16,-5 2-16-16,-13 3 42 15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27:38.06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012 3774 975 0,'-75'-14'454'0,"74"11"-161"16,7 3-214-16,-6 0-27 16,-1 0-23-16,0-1-4 15,-1 0 3-15,1 0-1 0,1 0 4 16,0-1 6-16,0 2-7 16,0 0-2-16,0 0-14 15,0 0-6-15,0 0-3 16,0 0-3-16,0 0 0 15,22 0 1-15,42 0 0 16,-33 2 4-16,8-4-4 16,1 2 0-16,6 0-2 15,0-2-1-15,10 1 0 16,-4 1 2-16,1-3 1 16,-1 3-2-16,-4 2 2 15,4-2-3-15,1 6 1 16,1-5 1-16,1 1 3 15,-1-1-2-15,-3 0 1 16,-3 2 0-16,-3-2 2 16,0 5 0-16,-5-3-5 15,-1-1 5-15,-1 2-7 0,0-3 1 16,-2 0 3-16,0 3-1 16,-4-4 2-16,1 2 1 15,2-2 5-15,-6 2-3 16,0-1 1-16,-5-1 1 15,-9 0 1-15,3-2 1 16,1 3-2-16,0 0-2 0,2 0-4 16,-2 5-3-16,-3-5-4 15,-4 2-1-15,-1 1-1 16,-1-4 5-16,-2 0 6 16,-1 1-2-16,-2-2-3 15,-2 1-2-15,-3 0-10 16,0 0 2-16,0 0 0 15,0-1-6-15,-1 0-21 16,-1-8-11-16,-6-22-3 16,-13-30 5-16,9 36 34 15,-4 2 13-15,1 6 16 16,-4 0 1-16,-4-1-5 16,4 2-4-16,6 4-9 15,5 4 3-15,5 3 17 16,2 3 11-16,-4 2 1 15,5-2-3-15,0 1-11 0,0 1-3 16,0 0 1-16,-1 0 4 16,1 0 5-16,-1 0-8 15,1 0 6-15,0 0-7 16,0 0-10-16,0 0 3 16,0 0-10-16,0 0 2 15,0 0-1-15,0 0-4 16,0 0 1-16,0 0-3 0,0 0-4 15,0 0-6-15,0 0 3 16,0 0 1-16,21 8 9 16,34 20 5-16,-23-15-3 15,-3 1 1-15,1 2-3 16,0-1-2-16,1 1 4 16,1-1 0-16,0-3 4 15,-5-1-2-15,0 2-1 16,-7-3 1-16,-3-1-4 15,-6-1 3-15,-6-3 0 16,0 1-4-16,-5-5 2 16,3 1 2-16,-2-2 6 15,-2 0-5-15,1-1 4 16,-1 0-1-16,-1 1-8 16,1 0 4-16,0 0-7 15,1 0 6-15,0 0-5 0,0 0-1 16,-1 0 7-16,0 0-11 15,0 0 3-15,0 0 3 16,-1 0-5-16,1 0 5 16,0 0 3-16,0 0-3 15,0 0 5-15,0 0 2 16,0 0 1-16,-2 3 1 16,-1 3-1-16,-1 2-3 0,-3 4-2 15,-22 28 2-15,18-27-7 16,1-4 4-16,2 1 3 15,-1 1-4-15,1 0 4 16,2 3 4-16,-2-3-4 16,-1 2 3-16,0-4-4 15,4-3-3-15,1-2 2 16,3-4 2-16,-2 1 15 16,4-1-1-16,0 0-6 15,0 0-5-15,0 0-10 16,0 0-3-16,-1 0-3 15,1 0-1-15,0 0 4 16,0 0 2-16,0 0 6 16,0 0 0-16,0 0-4 15,0 0 1-15,0 0-1 0,0 0 2 16,0 2-2-16,2 5-3 16,1 0-4-16,-1 1-5 15,-3 0-69-15,-4 1 61 16</inkml:trace>
  <inkml:trace contextRef="#ctx0" brushRef="#br0" timeOffset="100699.44">7282 13395 735 0,'17'-39'401'0,"-18"39"-79"16,1 3-106-16,1-1-112 15,-1-2-35-15,0-2-40 0,0 1-7 16,0 1-9-16,0-1 9 15,-1 0 11-15,0 0 8 16,1 0 8-16,-2 1 1 16,2 0-8-16,0 0-9 15,0 0 4-15,0-1-4 16,0 1-2-16,0 0-3 16,0 0-8-16,0 0-2 15,0 0-7-15,-1 0-4 0,1 0-8 16,0 0-2-16,0 0-7 15,0 0 2-15,0 0-1 16,0 0 0-16,0 0 1 16,0 1 4-16,0 9 2 15,0 2 2-15,3 5 3 16,3 27-4-16,-2-22 3 16,-2-2-3-16,0-1 0 15,1 0 1-15,-1-4 0 16,2 3 0-16,-1-1 2 15,-2-3 2-15,1 2-6 16,0-3 6-16,-2-4-7 16,2 1 5-16,-2-6 0 15,0 0-1-15,2-4 2 16,-2 0-9-16,0 0 8 0,0 0-4 16,0 0 1-16,0 0-1 15,0 0-11-15,0 0-5 16,0 0-15-16,0-1-10 15,0 0-14-15,0 0 5 16,0 0-2-16,0 0 3 16,0 1 4-16,0-2-45 15,0 1-47-15,1-2-48 16,5-24 104-16</inkml:trace>
  <inkml:trace contextRef="#ctx0" brushRef="#br0" timeOffset="100882.63">7534 13403 551 0,'0'0'143'0,"-3"-6"-134"15</inkml:trace>
  <inkml:trace contextRef="#ctx0" brushRef="#br0" timeOffset="101366.6">7510 13359 953 0,'-15'-30'407'0,"15"29"-237"0,-1-1-75 15,-1 5-73-15,1-3-21 16,0 0-17-16,0 0-3 15,0-1 14-15,0 0 9 16,0 0 39-16,-1 0 21 0,1 0 4 16,0 0 7-16,0 1-19 15,0 0-13-15,0 0-10 16,1 0-12-16,0 0-4 16,0 0 1-16,0 0-1 15,0-2 3-15,-1 2-5 16,-1-1 1-16,2 1-6 15,0 0-4-15,0 0-6 16,0 0 1-16,0 0 1 16,2 9-1-16,-1 16 8 15,2 20-3-15,-3-30-5 16,0 1 5-16,0-4-3 16,1 6 0-16,-1-8 4 15,1 0-7-15,1 2 0 16,-1-5 2-16,1 8-5 15,0-4 4-15,-1 1 1 0,1 1-3 16,0-5 4-16,-1 0-4 16,0-4-4-16,-1 0 2 15,-1 2-3-15,1-6 2 16,0 0-13-16,0 0-3 16,-1 0-43-16,0 0-17 15,1 0-184-15,0 0 173 16</inkml:trace>
  <inkml:trace contextRef="#ctx0" brushRef="#br0" timeOffset="103009.65">7439 13780 818 0,'26'39'392'15,"-33"-41"-104"-15,-6 2-234 16,1-1-27-16,-6 2-16 16,4 4-6-16,-3 2 1 15,-1 3-5-15,0-4-4 16,-1 4 4-16,3-2-4 0,-2 1 6 16,2 9-2-16,4-4 0 15,-3 2 1-15,4-2-1 16,4-3 17-16,-1 2 2 15,7-6 8-15,0 2 5 16,1-4-14-16,0-2 0 16,1 2-12-16,-1-5-3 0,0 0-1 15,0 0 2-15,0 0 5 16,1 2-1 0,8 1-2-16,3 2-2 0,-2-2-1 15,30 27 1-15,-27-26 4 16,2-2 4-16,0 3 3 15,1-1 1-15,1-1-2 16,-2 0 0-16,1-3-10 16,1 1-3-16,-3 2-2 15,0-5-3-15,0 2 6 16,-2-1 7-16,0-1 3 16,-3 2 5-16,0-5 5 15,-2 2-7-15,3-3 3 16,2 2-4-16,5-2-9 15,-4-2 4-15,1 3-7 16,-2-2 4-16,-7-1-7 0,5 2 5 16,-4-1-3-16,-3 2-5 15,-2 1 3-15,1 0 0 16,-2 2 2-16,0 1 6 16,0 0-4-16,0 0-6 15,0 0-2-15,2-5-6 16,4-5 12-16,0-1 2 15,16-23-1-15,-20 30 9 16,-2 4-6-16,2-1 1 0,-2 2 2 16,0 0-3-16,0-1 6 15,0 0 1-15,0 0 4 16,0 0 7-16,0 0-10 16,0-1 3-16,0 2-3 15,0 0-14-15,0 0 4 16,-1-1-2-16,0 0-7 15,0 0 9-15,0 0-2 16,0 0-3-16,-1 0 8 16,1-1 0-16,0 1 1 15,0 0 4-15,0 0-7 16,0 0-3-16,0 0-2 16,-10-2-4-16,0-5 3 15,-26-17-6-15,33 20 4 16,2 5 1-16,1-3 0 0,0 2 2 15,0 1 1-15,-1-1-1 16,1 1 2-16,0 0 1 16,0 0 1-16,0 0 2 15,-3-2-4-15,0 1 0 16,-3 0-3-16,3 0-6 16,-1 1 4-16,-4 0-4 15,5 0 5-15,-4 0 0 0,0-1 3 16,2 1 0-1,1 0 3-15,2-1 0 0,1 1-2 16,0 0 0-16,0 0 0 16,1 0 5-16,0 0-5 15,0 0-1-15,-1 0-4 16,0 0-5-16,-1 0 7 16,-1-2-5-16,2 2 7 15,1 0 7-15,0 0-3 16,0 0 7-16,-1 0-5 15,1 0-3-15,0 0 1 16,0 0-7-16,0 0-2 16,-3 0 1-16,1 0 1 15,1 0 3-15,-2 0 3 16,3 0-5-16,0 0 1 16,0 0 3-16,-1 0-3 0,1 0-1 15,0 0-14-15,0 0-16 16,0 0-39-16,0 0 6 15,0 0 33-15</inkml:trace>
  <inkml:trace contextRef="#ctx0" brushRef="#br0" timeOffset="129373.95">13751 2119 1030 0,'-25'-29'340'15,"30"33"-325"-15,-4-2-32 16,5 1 4-16,-1 7 8 16,2-2 2-16,-2 3 5 15,1 3-1-15,-1-2 3 16,1 4 4-16,5 2-5 0,-2 4 11 16,-1 0-7-16,2 3-4 15,1 4 4-15,0 5-7 16,1 8 0-1,-3 0 1-15,-2-2-5 0,3-4 1 16,2-4 3-16,-3-1 1 16,0-5 3-16,-8-3-2 15,0-5-1-15,2-5 3 16,-3-2-1-16,0-6-2 16,2-2 6-16,-2-3-7 15,0 0-8-15,0-1-29 16,-1 0-48-16,1 0 53 15</inkml:trace>
  <inkml:trace contextRef="#ctx0" brushRef="#br0" timeOffset="130226.54">13829 2069 1578 0,'-1'-1'456'0,"-3"-2"-566"16,2 3-1-16,2 0 65 16,0-1 24-16,0-1 22 15,0 1 11-15,15-7 9 16,29-17 7-16,-21 16 6 15,-4-3-11-15,12 4-6 16,0 1-4-16,-1 7-6 16,4 0 0-16,-6 9-4 15,-3 1 2-15,-3 1-8 16,-1 3 3-16,-6-4-7 16,0 3 3-16,-5-6 4 15,-3 2-2-15,-1 0-2 16,-4-2-1-16,-2 3-10 15,-4 1-16-15,-5 1-4 16,-3 4 7-16,-9 2 9 0,-2-2 12 16,-4 3 15-16,0-1-10 15,3-1 1-15,1-2 4 16,6-3-2-16,2-5 5 16,2-4-2-16,1 2-1 15,-3-2 1-15,-3 1-3 16,1-2 3-16,-2 3 3 0,1-4 4 15,1 4-2 1,4-4 2-16,2-1-6 0,6 0-5 16,5-3 4-16,-1 3-6 15,1 0 3-15,0 0-13 16,0 0-4-16,0 0 2 16,0 0 1-16,0 0 18 15,0 0 0-15,0 0-4 16,3 2 2-16,17 2-6 15,29 43 6-15,-21-26 1 16,0-5-1-16,2 1 2 16,3 0-7-16,0-2 0 15,-1 3 6-15,-2-2-3 16,0 1 2-16,-2-1 8 16,-1-1-9-16,-1 1 5 15,1-2-1-15,1 2-2 0,2 2 0 16,2-1-6-16,-4 3-5 15,0-7 2-15,-7-1 0 16,-2-3 5-16,-4-6 8 16,-4 0 5-16,0-1 5 15,-4-2-5-15,2 2-6 16,-1 0-8-16,4 2-11 16,0-4-22-16,2-4-367 15,-2-8 291-15</inkml:trace>
  <inkml:trace contextRef="#ctx0" brushRef="#br0" timeOffset="130909.3">15616 2318 1231 0,'0'2'383'0,"-2"2"-431"15,4 7-12-15,-6 0 29 16,1 9 1-16,-3 5 10 15,-2 2 0-15,-5 8 10 16,-2 0 5-16,-3 5 5 0,-3 4 10 16,3-4 3-16,0 0 0 15,6-10-3-15,0-4 1 16,4-5-11-16,0-2-3 16,-1-2 3-16,1-1 3 15,0-6-94-15,-1 0-82 16,3-3-78-16,-4-4 116 15</inkml:trace>
  <inkml:trace contextRef="#ctx0" brushRef="#br0" timeOffset="131254.75">15293 2414 1463 0,'4'0'447'16,"-4"1"-497"-16,0 0 1 15,-1-1 29-15,0 0 20 16,0 0-1-16,0 0 3 0,0 0 3 15,-1-1 2-15,2 0 5 16,0 0-7-16,0 1 3 16,0 0-5-16,0 0 2 15,15 7-5-15,36 18 4 16,-27-11-3-16,-1-4-1 16,-1 0-1-16,-4-1-1 15,-7-2-2-15,2 0-17 16,-3-5-57-16,3-3-72 0,2-9 92 15</inkml:trace>
  <inkml:trace contextRef="#ctx0" brushRef="#br0" timeOffset="132156.39">16794 2043 1525 0,'47'-60'447'16,"-46"63"-513"-16,2 2-16 16,1-2 36-16,-4-3 41 15,0 0 2-15,0 0 0 16,5 6 3-16,-3 15-1 15,35 32-5-15,-25-20 1 16,-2 7 3-16,3 3 2 16,0 1 1-16,-1 4 3 15,-1-6-1-15,-2-7-4 16,-1-2 0-16,-4-7 1 16,1-6 0-16,-3-6 6 15,0-5 2-15,0-6-8 16,-2-1-1-16,0-1-36 15,-2-1-73-15,1-1-225 16,0 0 217-16</inkml:trace>
  <inkml:trace contextRef="#ctx0" brushRef="#br0" timeOffset="132539.6">16351 1966 1633 0,'5'2'446'0,"1"-2"-572"15,0 2-14-15,7-2 100 16,2-1 26-16,7 1 5 15,1 0 3-15,1 0 13 16,2 4 14-16,6-4 11 16,5-6 1-16,19 2-6 15,8-1-5-15,4 2-11 16,0 7-2-16,-13-1-1 16,-2 3-1-16,-6 0-2 15,-2-3-5-15,6-3-6 16,1-6-7-16,10-7-13 0,6-4-2 15,5-6-4-15,-1-1-362 16,-8-1 294-16</inkml:trace>
  <inkml:trace contextRef="#ctx0" brushRef="#br0" timeOffset="133272.41">19673 2066 540 0,'78'131'178'0,"-76"-102"-175"16,-2 0 1-16,-1 4 19 0,0 3 8 15,1 5-3-15,0 3 1 16,3-2-21-16,2 1 0 15,0-1 3-15,-1-1-8 16,0-8 4-16,0-4-3 16,-3-5 4-16,2-5-1 15,-1-8 2-15,-2-5 0 16,1-6 22-16,0 0 68 0,-2-1 31 16,0 0 24-1,-7-31-287-15,-16-63 108 0,9 27-12 16,-1-1 65-16,2 17 283 15,-5 9-170-15,1-1-28 16,2 7-85-16,7 6 5 16,9 2-11-16,6 3-8 15,-1 0 3-15,1 7 4 16,-2 2 6-16,8-1 0 16,5 2-7-16,5 2-9 15,4-2 8-15,-1 4 0 16,4 0-3-16,9 5-8 15,4 5-8-15,8 2-5 16,-4 4-14-16,-6 3-6 16,-6 3 4-16,-12 0-4 0,-5-2 11 15,-5-1 8 1,-5-3-8-16,-7 1-6 0,-2 1-24 16,-13 4-10-16,-9 4 4 15,-21 9-14-15,-3 6-21 16,-1-6-127-16,9-2-86 15,23-12 172-15</inkml:trace>
  <inkml:trace contextRef="#ctx0" brushRef="#br0" timeOffset="133939.15">20520 1963 1372 0,'5'8'361'16,"0"0"-496"-16,-1 5-42 15,-7 0 60-15,-3 4 24 0,-4-4 6 16,0-2 64-16,3 4 21 16,0-1 24-16,-1 8-1 15,-1-2-12-15,1-3-3 16,3-1-19-16,5-2 9 16,6 2 26-16,5 1 10 15,7-2 21-15,-3-4-6 16,10-2-27-16,-1-6-1 15,3-8-1-15,5-3 1 0,-8-12 15 16,-1-3 3-16,-7-5 18 16,-5-2 4-16,-7-7-16 15,-4-1-44-15,-3-1-75 16,-2 7 3-16,1 10 49 16,-1 1 26-16,4 12 52 15,-2-1 3-15,1 0-47 16,0 10-9-16,-5 2-98 15,-3 2-63-15,-6 8-31 16,0 3 12-16,3 4 70 16,2 2 53-16,10 1 42 15,4 0 45-15,6 1 37 16,5 0 1-16,6 5-5 16,2 0-35-16,5 2-7 15,4-1 7-15,-1-6-5 16,-1-3-5-16,-3-10-2 0,-3-1-5 15,-4-5-2-15,-1 1-1 16,-4-3-2-16,-2-1 0 16,-2-6-15-16,0-2-66 15,0-6 52-15</inkml:trace>
  <inkml:trace contextRef="#ctx0" brushRef="#br0" timeOffset="134556.6">21125 1993 1273 0,'0'-1'393'16,"0"1"-405"-16,6 4-49 15,8 14-9-15,30 40 5 0,-33-26-9 16,-1-3 13-16,0-3 37 16,-3-4 22-16,-2-4-1 15,0-3 2-15,-3-5-1 16,1-4-2-16,-3-5-5 15,0-1 35-15,-2-1 53 16,1-1 5-16,0 1 30 16,-2-17-39-16,-7-46-34 15,10 26 3 1,9 10-22-16,0 0 3 0,3 5-6 16,2 4-8-16,0 2 2 15,1 0 3-15,4 5-12 16,2-1 0-16,4 4-2 15,0 1 0-15,-1 0 2 16,-2 5-1-16,1-2-14 16,1 8-12-16,5 3-133 0,0 3-200 15,-7 2 233-15</inkml:trace>
  <inkml:trace contextRef="#ctx0" brushRef="#br0" timeOffset="135089.1">22169 1908 1490 0,'0'1'458'0,"-3"1"-590"15,-1 0-115-15,2-2 67 16,1 0 6-16,-16 5 87 16,-31 14 120-16,28-12-2 15,6-1 0-15,0 0-12 16,-2 7-10-16,1 6-13 16,-3 2-3-16,5 7 7 15,3-4-2-15,4-3-5 16,2-4-7-16,3-10 50 0,5 4 7 15,4-8 19-15,1-2 16 16,7-3-49-16,-1-8-1 16,4-8 0-16,0 0-6 15,-3-9 8-15,-1 1 0 16,-5 0 8-16,-5 1 3 16,-4 6-1-16,2 0-2 15,-2 13-18-15,1 1-4 0,-1 7-17 16,-1-2-12-1,0 0-4-15,0 0 0 0,0 0 10 16,10 18 13-16,31 48 3 16,-11-33-3-16,7 9 0 15,3-4-8-15,4-2-4 16,2-2 3-16,-1-12-264 16,0-10 200-16</inkml:trace>
  <inkml:trace contextRef="#ctx0" brushRef="#br0" timeOffset="136007.49">16382 3490 1154 0,'11'18'392'0,"4"8"-366"15,1 14-44-15,0 9 2 16,0 15 1-16,-1 3 8 15,-1 2 8-15,-3-1-1 16,-3-13 3-16,-1-5-2 16,-4-19-2-16,-2-10 1 15,-1-16-5-15,0-1 36 0,-1-4 30 16,1-1 16-16,-1 0 2 16,-2-4-29-16,-11-27-37 15,-40-71-9-15,30 37 10 16,4 9-3-16,12 7 11 15,0 1 4-15,5 12-1 16,2 3-2-16,1 11 1 16,0 1-10-16,3 9-5 15,-1-4 1-15,6 4-6 16,4-1 6-16,10-9-2 16,11 1-5-16,16-4-2 15,7 2-4-15,3 11-4 16,-12 2 3-16,-13 9-8 15,-7 4 1-15,-12 6-4 16,-2 2-2-16,-8 2-3 16,-3-1-2-16,-4-1 3 0,-4-2 1 15,-1 1 7-15,-2-1-5 16,-5 0 1-16,2-1-2 16,8-2-27-16,-7-2-7 15,7-2-18-15,2-1-6 16,-2-2-56-16,4 2-66 15,0-1 125-15</inkml:trace>
  <inkml:trace contextRef="#ctx0" brushRef="#br0" timeOffset="136676.92">17189 3305 480 0,'3'44'166'0,"-8"-25"-149"16,0 1-14-16,1 4-5 15,1-2-14-15,6-3-12 16,6 0 31-16,4-1 20 15,7-7 36-15,6-2 19 0,4-5 4 16,-1-4-8-16,1-12-4 16,1-3-7-16,-6-10-40 15,0 1 10-15,-8 2 13 16,-6 2 14-16,-7 2 40 16,-3-4-13-16,-1 1-33 15,0 2-9-15,0 6-32 16,1 4-7-16,-1 6 0 15,0 1-8-15,-1 0-10 16,0 2-10-16,-1 0-43 16,2 0-3-16,0 0 6 15,0 9 15-15,2 18 49 16,4 26 8-16,1-23 8 0,0-2-3 16,4-3 1-16,-1 0 2 15,2-7-12-15,4 1 1 16,1-6-10-1,-2-3-17-15,-4-7-86 0,-1-3-203 16,-1-11 204-16</inkml:trace>
  <inkml:trace contextRef="#ctx0" brushRef="#br0" timeOffset="137156.99">17780 3359 1272 0,'28'-46'437'15,"-28"51"-227"-15,3-3-357 16,-1 3 21-16,-2-5 80 15,0 0 11-15,0 0 35 16,3 2 5-16,3 0-1 16,0 7 3-16,0 0 1 0,-4-1 0 15,0-2-1 1,1-5-6-16,-2 0-5 0,-1 0-4 16,0-1-20-16,1 2 13 15,-1-2 27-15,0 0 15 16,0 0 36-16,0 0-9 15,0-1-30-15,0-1 4 16,9-22-8-16,10-22 2 16,-10 31 15-16,4 3-20 0,4-2-12 15,2-1 0 1,8 3-11-16,-1 0 6 0,8 4 2 16,-1 2-3-16,0 5-1 15,0 1 0-15,0 5-24 16,-5-2-6-16,-4 2-14 15,-5-3-27-15,-16-2-47 16,3 5-104-16,-7-6 143 16</inkml:trace>
  <inkml:trace contextRef="#ctx0" brushRef="#br0" timeOffset="137455.35">18681 2728 1472 0,'10'23'482'16,"8"23"-498"-16,-6 10-4 15,-5 14 15-15,-4 6 1 16,0-6 4-16,2-6 8 15,0-16-7-15,2-7 0 0,-2-12 2 16,2-4-4-16,-1-4 6 16,-2 0-4-16,1 1-8 15,-3-6-4-15,-1-6-136 16,1-6-137-16,-6-12 179 16</inkml:trace>
  <inkml:trace contextRef="#ctx0" brushRef="#br0" timeOffset="137723.38">18378 3009 1431 0,'-24'9'477'16,"57"-3"-455"-16,19 6-33 0,3-2 13 15,5 0 3-15,5 1-3 16,-11-4 0-16,-2-4-2 16,-9-3-2-16,-10-3-3 15,-5-6 1-15,-6 4-5 16,-11-2-19-16,1 2-33 16,-4 4-306-16,-1 2 257 0</inkml:trace>
  <inkml:trace contextRef="#ctx0" brushRef="#br0" timeOffset="137974.12">19211 3082 1425 0,'89'75'474'0,"-85"-64"-457"15,-2 10-28-15,4 8 14 16,1 1-3-16,1-2-3 16,1-6 3-16,-1-7-8 15,-3-7 6-15,-3-4-9 16,0-3-12-16,-2 1-94 0,0-2-43 16,-1-1-70-16,0 0 116 15</inkml:trace>
  <inkml:trace contextRef="#ctx0" brushRef="#br0" timeOffset="138341.38">19251 2840 1300 0,'-74'-9'449'0,"98"18"-325"15,8 3-178-15,21 2 22 16,7-2 29-16,11-4 1 15,6-8-2-15,-7-5 5 16,-9-2 1-16,-17-1 9 0,-13 5-4 16,-15-1 1-16,-4 1-5 15,-19-4-5-15</inkml:trace>
  <inkml:trace contextRef="#ctx0" brushRef="#br0" timeOffset="139088.92">17476 3274 1481 0,'45'28'482'0,"-42"-28"-495"16,-3 0-24-16,-2-1 16 16,2 1 2-16,-1 0 5 15,0 0 9-15,0 0 5 16,0 0 0-16,0-1 7 15,0-1-7-15,-1 1 7 16,1 0-2-16,0 0-2 16,0 1 4-16,0 0 0 15,0 0 4-15,-1-1 1 16,1 0 0-16,0-1-3 16,0 1 2-16,0 0-7 15,-1 0-1-15,-5 0 1 0,-3 0-5 16,-2 2 4-16,-33 5-2 15,26-3 1-15,-1-1 3 16,1-2-5-16,1 4-1 16,3-2-9-16,2 0 2 15,3-4-9-15,-1-6-10 16,-5-12-318-16,1-4 250 16</inkml:trace>
  <inkml:trace contextRef="#ctx0" brushRef="#br0" timeOffset="140872.51">20077 3032 1137 0,'30'-6'413'0,"-31"6"-270"16,1 0-215-16,1 0-3 15,-1 0-1-15,-1 0 9 16,0 0 63-16,0 0 31 0,0 0 34 16,-6 1 5-16,-8 3-26 15,-38 12-13-15,34-7-14 16,-3 4-11-16,-1 8-6 15,1 1-12-15,3 6-1 16,-1 4 5-16,11-6-2 16,2 3-8-16,15-6 4 15,8-6 4-15,18-3 5 16,6-1 24-16,10-13-6 16,-2-5 5-16,-4-6-6 15,-5-8-14-15,-10 4 9 16,0 2-9-16,-3-4 3 15,-2 5-1-15,-4 2 1 16,-6 1 5-16,-7 9 2 16,-2-1 5-16,-2 1-8 15,-2 0 2-15,-1 0 7 0,0 0-4 16,0 0-6-16,-1 0-16 16,0 0-11-16,1 0 3 15,0 0 15-15,0 8 9 16,1 12 5-16,3 20-1 15,0-27 0-15,-1-10 8 16,1-2 11-16,2 5 5 0,5-1-7 16,10-2-1-1,17 1-22-15,4-7-5 0,16-14-4 16,1-2 0-16,-12-8 6 16,-2-2 27-16,-16 7 32 15,-9 1 19-15,-8 7 13 16,-5 5-22-16,-6 5-16 15,-1 1-14-15,-1 3-15 16,0-1-8-16,0 1-10 16,0-1-11-16,0 0-4 15,-1 0 8-15,1 0 4 16,0-1 2-16,0 1 0 16,0 1-8-16,0 0-35 15,0-1-6-15,-1 0 127 16,1-1-72-16</inkml:trace>
  <inkml:trace contextRef="#ctx0" brushRef="#br0" timeOffset="141140.5">20867 2609 438 0,'101'56'176'0,"-98"7"-118"16,9 4-17-16,-7 10-11 15,-3-5-14 1,5-1-4-16,-2-8 4 0,2-16-6 16,3-4 2-1,0-14-2-15,-4-6-5 0,-2-10 1 16,-4-6-20-16,0-6-41 15,1-5-63-15,-1 3 67 16</inkml:trace>
  <inkml:trace contextRef="#ctx0" brushRef="#br0" timeOffset="141692.01">21307 3093 1201 0,'0'-1'395'15,"-1"4"-417"-15,0 3-3 16,0-6 5-16,0 0-40 16,-3 12-4-16,-2 4-6 0,-10 23 11 15,11-32 42 1,5-2 24-16,-2-4 2 0,2 0-6 15,0-1 23-15,0 0 3 16,0 0 6-16,0 0-1 16,0 0-16-16,18 0-5 15,35-7 4-15,-27-2 1 16,0-4 1-16,-6-3 12 16,0 2 6-16,-6-3 12 15,-5 0 0-15,-7 0-14 16,-1-2-10-16,-5 2-14 15,-2 0-7-15,0 1 4 16,-4 4 2-16,2 2 12 16,2 2-3-16,0 7-3 15,1-2-4-15,1 3-19 16,-2 0-3-16,3 3-21 0,2-3-17 16,0 0-25-16,-1 0 5 15,2 0 28-15,0 0 16 16,11 16 35-16,53 29 2 15,-14-24-9-15,9 1 4 16,-2-6-3-16,0 2-2 16,-11-1-12-16,-7-2-19 15,-9-2-168-15,-7-3 137 16</inkml:trace>
  <inkml:trace contextRef="#ctx0" brushRef="#br0" timeOffset="142106.57">22761 2727 1343 0,'13'16'440'16,"5"11"-440"-16,2 1-36 15,-5 0 21-15,-5-3-5 16,-3-10 6-16,-5 0 2 15,1-3 1-15,-3-1-2 16,-6 11-1-16,5 0 4 0,-7 10 9 16,-2 2 1-1,5-3 10-15,0-4-4 0,1-9-34 16,2-4-32-16,2-11-198 16,-3-2 170-1</inkml:trace>
  <inkml:trace contextRef="#ctx0" brushRef="#br0" timeOffset="142540.1">22951 3061 416 0,'4'7'188'0,"-3"3"-93"16,-2-6-35-16,1-3-18 16,0 0 35-16,0-2 44 15,0 0 104-15,0-1 29 16,0 1-40-16,0 0-56 16,8-15-115-16,18-51-18 15,-7 22-23-15,2 3-3 16,-1-1 5-16,0 14-6 0,-4 8 2 15,-1 5 3-15,-3 10 1 16,1-3-2 0,2 8 2-16,-1-1-4 0,1 6-5 15,1 3-8-15,-5 6 7 16,-2 1-3-16,-2-2-3 16,-3 2 2-16,-1-4-3 15,-1 2 3-15,0 5 7 16,0 1 1-16,1 5-8 15,0-1-36-15,4-7-97 16,1 1-65-16,5-8 114 16</inkml:trace>
  <inkml:trace contextRef="#ctx0" brushRef="#br0" timeOffset="143076.67">23916 2625 1499 0,'64'8'480'15,"-93"-4"-521"-15,-7 4-17 0,-15 3 15 16,3 5 10-16,17-2 8 15,8-1 15-15,12-3 14 16,1-3-4 0,-2 2 4-16,4 4-4 0,3 10-5 15,2 7-1-15,10 2-13 16,6 3 12-16,13-4 1 16,7-2 2-16,8-3 14 15,3-4-8-15,7-6-2 16,1-9-1-16,8-10-1 15,3-6-6-15,2-19-2 16,0 2-1-16,-9-15 13 16,-4 1 21-16,-13 1 13 15,-5-3 5-15,-5 14-13 0,-5 3-12 16,-5 9-10-16,-8 9-8 16,-6 5-1-16,-2 1-6 15,-3 2 4-15,0-1-1 16,0 0 3-16,0 0 0 15,0 0-5-15,-1 7 3 16,0 5 3-16,0 2 4 16,-7 31 1-16,6-29 1 0,0-2-24 15,1-2-39-15,1-8-160 16,0 0 146-16</inkml:trace>
  <inkml:trace contextRef="#ctx0" brushRef="#br0" timeOffset="143489.1">24913 2843 1331 0,'-2'6'442'16,"2"4"-434"-16,2 0-7 15,4 4 2-15,3-1 0 16,0-4-2-16,-3 2-3 0,4-6 6 16,4-2 3-16,2 1-5 15,9-4 9-15,4-5-4 16,7-13 2-16,0-1 3 16,4-9 2-16,-6 0-3 15,-1-1 3 1,-8 1 5-16,-7 2-6 15,0-1-1-15,-18-2-14 0,-6-2-16 16,-22-5-31-16,-8 5 2 0,-4 10 15 16,3 4 13-16,1 12 31 15,2 4 0 1,0 6-12-16,2 7 0 0,-2 7-6 16,2 5 5-16,3 7-214 15,0-2 159-15</inkml:trace>
  <inkml:trace contextRef="#ctx0" brushRef="#br0" timeOffset="143800.57">25210 2322 1005 0,'31'-30'407'16,"-1"1"-153"-16,-1 6-307 0,-6 6 18 15,-15 13 53-15,-4 4 23 16,-6 4 0-16,1 1-16 16,0-5-34-16,-1 28-8 15,-5 59-8-15,1-23 12 16,-6 9 11-16,2 1 9 16,4-5 7-16,4-2-5 15,2-13-3-15,-2-9-7 0,3-16 4 16,-1-7-7-16,0-13-89 15,2 0-19-15,0-10-26 16,-2 0 2-16,3-2 63 16,-3 2-72-16,0 0 108 15</inkml:trace>
  <inkml:trace contextRef="#ctx0" brushRef="#br0" timeOffset="144493.68">25318 2812 595 0,'43'-43'246'0,"-21"55"-119"15,3 4-143-15,-1 9-23 16,2-5 10-16,0-5 33 15,1-4 49-15,3-8 51 16,1-2 26-16,1-5 28 16,4-4-22-16,-9 1-26 15,-1 0-17-15,-1-5-28 16,-8-2-9-16,-2-7-2 16,5-3-3-16,-13-8-10 0,3-3-11 15,-8-5-25-15,-4-2-1 16,-5 0-9-16,-4 5-4 15,-1 12 4-15,2 8-4 16,3 13 1-16,4 4-5 16,-7 17-24-16,0 11-13 15,-1 15 1-15,-7 8 7 0,18 4 6 16,0-2 7 0,9-4-15-16,11-4 0 0,10-11 18 15,3-7 6-15,5-6 14 16,1-7-4-16,-9-12-7 15,-4-2-13-15,-5-8-8 16,-5-4 5-16,-5-2 1 16,1 1 19-16,-5 4 24 15,-1 4 9-15,2 0 0 16,0 6-28-16,3 0-100 16,1 4-17-16,-3 3 5 15,0-3 26-15,-3-1 85 16,-2-3 22-16,-4 1 69 15,0-2 34-15,0-2 67 16,0 1 0-16,0 0-62 16,3-6-34-16,10-24-70 15,42-39-9-15,-27 28-4 0,-3 3 2 16,2 14 10-16,-7 7 1 16,11 10 10-16,-1 6-1 15,2 4-11-15,2 5-7 16,-10 7-8-16,-3 5-5 15,-6 7-3-15,-5 2-5 16,-1 2-8-16,-4-3 11 16,-1-1-25-16,0-2-26 15,-1-3-40-15,1-5-19 0,0-5-6 16,-1-4 22-16,-1-6 21 16,2-3 14-16,3-22 49 15</inkml:trace>
  <inkml:trace contextRef="#ctx0" brushRef="#br0" timeOffset="144740.03">26823 1959 1336 0,'7'14'482'15,"3"7"-357"-15,-2 21-148 16,-1 3 1-16,-6 22 7 15,1 12 6-15,-2 14 7 16,2 5 7-16,-2-5 1 0,0-4-4 16,-3-10 3-16,1-6-5 15,-4-14 4-15,-1-14-27 16,0-14-38-16,-2-14-18 16,0-10-55-16,-5-5 26 15,-14-25 68-15</inkml:trace>
  <inkml:trace contextRef="#ctx0" brushRef="#br0" timeOffset="145295.97">26566 2390 1483 0,'13'47'497'0,"10"-27"-463"15,4 6-60-15,8-6 26 16,0-1 2-16,11-2-5 15,7-8 4-15,-1 0-1 16,1-4 0-16,-5-10 7 16,-6-1-6-16,-8-8-1 15,-4 1-12-15,-15 5-23 16,-5-4-9-16,-7 6-18 16,-3 5-78-16,3-2-237 15,-3 3-38-15,0 0 28 16,0 0 82-16,0 0 284 0,0 0 95 15,3 18 55-15,15 41 8 16,-5-23-97-16,8-1-117 16,8-3-98-16,1-6 17 15,9-13 216-15,5-1 164 16,-9-7 154-16,0-6 12 16,-6-1-114-16,-7-5-76 15,-2-4-92-15,-8 3-15 0,-8-3-19 16,-1-3-13-16,-12-7-28 15,-12-5-21-15,-12-7-16 16,-8 6-7-16,10 9 11 16,6 9 0-16,12 11 11 15,1 6-2-15,0 13-10 16,2 8 1-16,0 18-7 16,8 4 7-16,9 8 0 15,7 2-4-15,19-6-5 16,9 2-3-16,17-13-3 15,9-12-2-15,14-21-5 16,3-11-12-16,0-23-47 16,-4-12 13-16,-13-23 36 15</inkml:trace>
  <inkml:trace contextRef="#ctx0" brushRef="#br0" timeOffset="147471.39">14412 5077 1018 0,'-41'38'434'16,"35"-39"-158"-16,-2 1-289 15,-7-1-14-15,1 4-14 16,-3 2 1-16,-1 2 16 15,6 1 8-15,1 1 16 16,3 3 3-16,-2 4-6 0,2-1 0 16,3 3-16-16,4 3-2 15,9 1-1-15,6 1-15 16,8-2 31-16,7-6 13 16,6-6 24-1,2-6 16-15,5-5-8 0,-1-6-12 16,2-3-17-16,0-6 1 15,-1-1 0-15,-5-5-5 0,-7-7 5 16,-2 0 0-16,-13-6 8 16,1 3 12-16,-6-2 3 15,-9-2-3-15,-3 5-12 16,-8 1-8-16,-15 9-4 16,-2 4-1-16,-12 8-5 15,-3 8-1-15,2 8-2 16,2 7-1-16,4 8-10 15,3 6-1-15,6 5-53 16,-3 0-19-16,9-5-83 16,2-7-65-16,9-12-62 15,4-4-17-15,8-5 95 16,6-3 50-16,-1-9 135 16</inkml:trace>
  <inkml:trace contextRef="#ctx0" brushRef="#br0" timeOffset="148229.12">14540 4636 1174 0,'1'-27'423'0,"-1"6"-327"0,1 1-74 16,-1 13 3-16,-1 4 4 15,0 3 2-15,1 0-7 0,0 0-30 16,0 0-8-16,0 0-31 15,0 3 4-15,0 27 15 16,0 50 5-16,1-23 22 16,1 3 1-16,0-1-2 15,-2-5 2-15,1-1 3 16,-1-1-6-16,-3-6 9 16,3-2-8-16,2-11-18 15,2-8-21-15,7-11-13 16,2-7 2-16,-1-3 20 15,-1-3 26-15,-1-1 3 16,-6 2 5-16,0-1-4 16,-2-1 5-16,-2 0-3 15,0 0 4-15,0-1-2 0,0 1-1 16,0-1-1-16,0 0 0 16,2 1 2-16,3 0-6 15,-4 0 4-15,3 0-3 16,-2 0 2-16,1 0-1 15,7-1 3-15,2-2 2 16,12-1 0-16,34-8 11 16,-16 6-7-16,-1 0-2 15,-2-4 3-15,2-2-10 0,-8-6 12 16,2 1-4-16,0-6-3 16,-1-2 5-16,-5-2-4 15,-2-1 14-15,-7 2 23 16,-5-1 4-16,-6 6 13 15,-4 1-7-15,-5 6-20 16,-3 0-10-16,-6-2-21 16,-7 1-13-16,-8 1-8 15,-1 5 4-15,-9 7 0 16,2 2 9-16,-4 8 3 16,3 2-1-16,5 4-3 15,4 3-6-15,10 10-13 16,2 7-3-16,12 14 11 15,7 4 6-15,16 2 16 16,7-5 3-16,12-3-6 16,4-5 0-16,2-11-8 0,1-1-5 15,-5-16 3-15,-5-4-3 16,-7-9-4-16,0-11-1 16,1-7-26-16,-5-8-38 15,-2-16 53-15</inkml:trace>
  <inkml:trace contextRef="#ctx0" brushRef="#br0" timeOffset="148646.25">15744 4708 1104 0,'-2'1'283'0,"-9"10"-392"16,-9 2 1-16,-17 7 137 15,-2 6 25-15,-2-4 17 16,7 1-2-16,10-8-19 16,4-3-17-16,7 2-18 15,3-2-13-15,10 1-25 16,4 4 1-16,15 3 22 16,9 6 8-16,18 6 24 15,6-1 5-15,5 3-18 16,-2-2-6-16,-12-2-5 0,-11-3-4 15,-13-2-2-15,-5-6-2 16,-10-6-13-16,-2 0-15 16,-12-5 4-16,-12 2 18 15,-17 2 17-15,-16-1 21 16,-7-4-27-16,8-3-11 16,14-4-9-16,13-5-15 15,17-3-15-15,2 1 32 16,7-7 31-16,6-4-18 0</inkml:trace>
  <inkml:trace contextRef="#ctx0" brushRef="#br0" timeOffset="149007.35">16236 4894 878 0,'9'16'298'0,"8"5"-285"16,1-3-4-16,2-3 8 15,3 1 4-15,4-2 6 16,-1-1 5-16,0-4 4 16,-2-5 1-16,-3-7 10 0,1-1 1 15,-3-7 17 1,-1-1 10-16,-3-3 9 15,-5-3-4-15,-5 0-16 0,-5-1-16 16,-8-1-16-16,-11-3-13 16,-12 2-19-16,-4 1 0 15,-3 6-9-15,4 8 4 16,5 6-1-16,1 5 1 16,5 7-3-16,5 3-3 15,0 3 0-15,6 4-7 0,1 5-124 16,1-4-100-16,8-11 147 15</inkml:trace>
  <inkml:trace contextRef="#ctx0" brushRef="#br0" timeOffset="149291.07">16551 4321 1298 0,'0'0'425'0,"-2"0"-425"16,2-1-23-16,0 1-39 15,-1 0 4-15,0 0-3 0,-3 30 4 16,-11 54 55-16,1-21 2 16,8-8 6-1,2-28-2 1,2 1-2-16,-6 80 0 0,7-4-8 0,4-11 2 15,5-55-26-15,-2-6-29 16,1-12-37-16,-2-2-68 16,-3-10 102-16</inkml:trace>
  <inkml:trace contextRef="#ctx0" brushRef="#br0" timeOffset="149724.32">16783 4857 987 0,'88'48'369'0,"-75"-43"-244"16,2 2-119-16,7-4 0 15,2 0-2-15,4-9-7 16,-1-3-1-16,0-7 11 15,2-3 4-15,-8-4 37 16,4 0 18-16,-10 5 16 0,-6-2 13 16,-6 3-30-16,-3-6-15 15,-3 0-22-15,-1 2-14 16,-4 4-5-16,-4 5 5 16,-1 4-8-16,4 6-5 15,-3 2-2-15,0 1-12 16,-6 9 8-16,-3 4 0 15,-2 14-3-15,3 10 4 0,5 8-8 16,4 1 5-16,15-4 0 16,7-9 0-16,20-4 1 15,16-5 4-15,24-8 2 16,13-4 3-16,12-15-9 16,1-9-41-16,-6-18 33 15</inkml:trace>
  <inkml:trace contextRef="#ctx0" brushRef="#br0" timeOffset="150757.67">19373 3950 1421 0,'1'9'442'0,"0"8"-360"16,-3 13-220-16,-5 11 14 15,-13 9 79-15,-4 4 5 16,-6 4 40-16,0 1 12 16,5-8 2-16,-2-3-2 0,10-6-5 15,0-4-6-15,-4-5-2 16,-1 0-3-16,-7-3-1 16,2-1 4-1,1-8-5-15,2-7-24 0,2-14-42 16,-2-11-294-16,0-22 252 15</inkml:trace>
  <inkml:trace contextRef="#ctx0" brushRef="#br0" timeOffset="150991.32">18883 4172 1332 0,'33'-63'425'16,"-13"73"-445"-16,6 7 3 15,-1 7 17-15,6 3 19 0,3 5-3 16,7 9 3-16,5-1 0 16,-4 6-3-16,1-1 1 15,-6-6-7-15,-2-3-1 16,-1-8-4-16,-5-5-4 16,-4-7-7-16,-5-4-1 15,-4-8-9-15,7-5-29 16,8-19 33-16</inkml:trace>
  <inkml:trace contextRef="#ctx0" brushRef="#br0" timeOffset="151276.62">19976 4379 1333 0,'10'0'522'15,"7"4"-212"-15,12 2-360 16,10 0 16-16,4 1 23 16,0-4-2-16,-4-1 1 0,-4-2 0 15,-7 0 6 1,-1-1 6-16,-8-5-4 0,-1-2 8 15,-9 0-25-15,-4-1-17 16,-3-12 26-16</inkml:trace>
  <inkml:trace contextRef="#ctx0" brushRef="#br0" timeOffset="151542.26">19945 4059 1661 0,'-18'59'531'0,"41"-54"-542"16,13 0-32-16,11 0 38 15,4 1 7-15,2-2 0 16,-6 1-2-16,-10-5 0 15,-4 0-1-15,-7-8-22 16,-2-4-20-16,-3-6 6 16,-2-7 13-16</inkml:trace>
  <inkml:trace contextRef="#ctx0" brushRef="#br0" timeOffset="151993.01">20810 4233 1565 0,'4'1'552'0,"6"1"-442"15,6 0-127-15,13 5-4 16,4-3 13-16,3 2 9 16,0-1-2-16,-2-6 4 0,-9-5-1 15,1 1 0-15,0 3-2 16,-5 2 1-16,5 5-2 16,-9-7-32-16,1-4-27 15,-4-11-39-15,-1-7-23 16,0-6 75-16</inkml:trace>
  <inkml:trace contextRef="#ctx0" brushRef="#br0" timeOffset="152242.35">21629 3930 1364 0,'83'-6'406'15,"-84"10"-487"-15,-1 4 29 16</inkml:trace>
  <inkml:trace contextRef="#ctx0" brushRef="#br0" timeOffset="153174.79">21667 3966 866 0,'-46'32'407'16,"44"-28"-125"-16,-1 0-204 15,-1 9-71-15,-1 3-1 16,-2 8-4-16,1 2-3 16,4 1-9-16,2 0-8 15,7-5 1-15,3 1 6 16,9-2 22-16,5-5 16 15,4-5 12-15,3-2 4 0,1-5-5 16,-3-4-15-16,-3 0-9 16,-1-4 1-16,-3-1-9 15,3-5 14-15,0-9-7 16,-1-8-9-16,-5-10 2 16,-1 3 0-16,-4 7 12 15,-5 7 7-15,1 8 11 16,-6 5 3-16,-9 1-14 15,-5-3-5-15,-15-2-28 16,-9-3-13-16,1 3 1 16,2 4-4-16,7 1 20 15,6 1 4-15,2-2 5 16,5 0 5-16,0 4-7 16,0-1 3-16,-1 3-12 15,-2 2-8-15,2 1-3 0,0 3-5 16,5-3 4-16,5 0 6 15,0-2 2-15,2-2-2 16,0 1 4-16,0 1 0 16,0 0-1-16,0 0 4 15,2 0-2-15,15 6 4 16,32 11 0-16,-30-11-3 16,-2 0 6-16,-1-3-6 0,-7 0 7 15,2 0 4-15,-6-2-2 16,0 0 3-16,-2 1-4 15,-3-2 1-15,0 0-5 16,0 0 1-16,0 0-8 16,0 0 1-16,0 0 2 15,0 0-2-15,5 9 3 16,-1 1-1-16,0-3 2 16,14 26-1-16,-15-29 7 15,-3 2-2-15,9 1 3 16,2 1 0-16,5-1 0 15,10 0 4-15,5-2 2 16,2 2-1-16,7-1-1 16,-6 0 2-16,-2-2-5 15,0-4 1-15,-4 0-1 16,-1-7-5-16,-4-2 7 0,-3 1 6 16,-4-3 21-16,-1 0 5 15,-3-3-5-15,2-1 0 16,-1-1-23-16,-4 0-1 15,-3 1-5-15,-5-2 0 16,-1-3-4-16,0 2-3 16,-5-4 4-16,-2 2-2 0,-9-3 6 15,-1 0-3 1,-7-2-2-16,-2 2 3 0,-1 7-5 16,-2 3 5-16,-2 6-6 15,0 6-7-15,0 0-2 16,1 0-6-16,5 3 8 15,-2 0 0-15,-1 5 3 16,-1 2 6-16,-3 7-17 16,4 4-10-16,5 10 20 15</inkml:trace>
  <inkml:trace contextRef="#ctx0" brushRef="#br0" timeOffset="155289.99">14371 6828 1093 0,'49'9'429'0,"13"1"-250"16,5 3-165-16,2-1-14 16,-2 2 3-16,-6-5-3 15,-2 2 1-15,-6-6 4 16,-4-2-3-16,-8-2 2 15,-2-6 0-15,-11-3 3 0,-2-1 0 16,-7-4 15-16,-5-2 2 16,-6 0 7-16,-2-1 8 15,-6 0-16-15,0-1-7 16,-8-5-24-16,-3-1-22 16,-4-5-36-16,-3-1-58 15,-6 6-23-15,-3-1 12 0,-6 6 56 16,-2-1 66-16,-5 3 47 15,-1 3 7-15,9 6 4 16,3 5 7-16,12 1-6 16,4 2-5-16,3 0-27 15,3-1-20-15,8 1 28 16,-2-1 6-16,1 0 13 16,0 0 9-16,26 12-30 15,46 19-7-15,-20-12-1 16,3 1-3-16,2 0-3 15,-2-3 5-15,-1 6-11 16,-1 0 4-16,-7 0-3 16,2 5-1-16,-15-8 0 15,-4-1 1-15,-10-3 1 16,-9-3 0-16,-5-4-2 0,-3-2-6 16,-7 0-24-16,-4 0 1 15,-16 5 12-15,-2 1 4 16,-8 1 34-16,3 3-2 15,8-2-37-15,2 0-78 16,9-3 62-16</inkml:trace>
  <inkml:trace contextRef="#ctx0" brushRef="#br0" timeOffset="155759.17">15724 6727 1421 0,'3'-7'469'0,"1"4"-479"16,-3-3-29-16,-1 5 8 16,-1 0 7-16,0-1 18 15,1 1-8-15,0 0 1 0,-1 0 3 16,1 0 5-16,-2 1 4 16,1 0 4-16,0 0-5 15,0 0-1-15,1 0-3 16,0 2-8-16,6 20 9 15,11 37 4-15,-14-28 6 16,4 6 3-16,0 0-6 16,-1 2 2-16,0-2 0 0,2-5-1 15,-1-4 5-15,0-13-2 16,-4-6 2-16,1-4-7 16,-5-7-9-16,-2-2-24 15,2 3-2-15,-1-4-287 16,-2-26 233-16</inkml:trace>
  <inkml:trace contextRef="#ctx0" brushRef="#br0" timeOffset="156170.16">15689 6627 1237 0,'-28'-68'427'16,"29"68"-365"-16,-1 1-63 15,-1-1 1-15,-1-1 7 0,1 0 1 16,1 1 3-16,0 0 1 16,0 0 9-16,22 2 4 15,43 8 1-15,-27-4-2 16,1 4-4-16,0 2-9 16,-4 3-1-16,-3 2-11 15,-2 9 3-15,-5 1-5 16,-3 9-10-16,-6 3 11 15,-5 0-8-15,-4 2 3 0,-6-1 0 16,-1 3-4-16,-6-4 1 16,-1 1 7-16,-7-8 3 15,-1-4 5-15,-2-5 5 16,-5-3-4-16,-2-1 1 16,-4-1-9-16,-3-2 2 15,1-3 4-15,5-8-5 16,2-2 4-16,0-6-11 15,0 0-17-15,4-3-67 16,3 4 1-16,14 1-123 16,1-2 126-16</inkml:trace>
  <inkml:trace contextRef="#ctx0" brushRef="#br0" timeOffset="156460.24">16400 6983 1079 0,'10'-1'493'15,"6"-3"-17"-15,9-1-518 16,4-1-3-16,5-1 30 15,-4 0 4-15,-5 1-3 16,-3 2 12-16,0-1 2 16,0 2 0-16,-2-3 1 15,1 0-3-15,-8 1-26 16,-4 1-18-16,-10-8 28 16</inkml:trace>
  <inkml:trace contextRef="#ctx0" brushRef="#br0" timeOffset="156694.21">16270 6706 1419 0,'20'33'474'0,"23"-33"-443"16,10 0-41-16,0 0 11 15,-4 1 4-15,-3 0-3 16,-1-1-2-16,-4 1 1 16,-6-4-2-16,1 0-4 15,-8-3-43-15,-2-6-51 0,-5-2 64 16</inkml:trace>
  <inkml:trace contextRef="#ctx0" brushRef="#br0" timeOffset="157158.9">17182 6546 1489 0,'66'30'505'0,"-66"-30"-497"16,-2 2-2-1,1-1-4-15,-1-1-3 0,1 0-1 16,0 2 0-16,-8 19 0 16,-14 30-1-16,18-29 3 0,2 5-4 15,-1-4-7-15,5-4 7 16,5-3-11-16,3-4 0 16,15 1 10-16,4-2-2 15,8-3 13-15,3-2-4 16,6-7 7-16,3-4-9 15,0-9-3-15,-1-6 7 16,-10-2-14-16,-5 0 5 0,-12-7 3 16,-3 1 1-16,-6-6-2 15,-4-4 0-15,-5 9 10 16,-3 6 6-16,-3 9 15 16,2 4 4-16,-3 0 0 15,5 3-10-15,-9 4-2 16,-7 1-15-16,-24 5-32 15,-17 6-5-15,-14 9-27 16,-3 0 33-16,13-5 17 16</inkml:trace>
  <inkml:trace contextRef="#ctx0" brushRef="#br0" timeOffset="165011.5">5076 15556 1462 0,'4'1'543'0,"-4"-1"-429"16,1 0-33-16,-1 0-37 16,0 0-15-16,0 0-22 15,0 0-9 1,0 0-14-16,0 0-3 0,4 9 2 16,3 8 4-16,13 44 8 15,-18-25 5-15,-1 2 4 16,-1 4 1-16,0-1-1 15,1 3-3-15,2 2 4 16,1 7-1-16,1 3-5 16,3 6 4-16,-7-3-3 15,3-4 0-15,-3-7 3 16,-4-6-4-16,7-6-1 16,-4-5 0-16,0-8-1 15,1-5 7-15,-4-9-24 16,1-3-16-16,-1-6-42 0,-5-4-11 15,-5-21 53-15</inkml:trace>
  <inkml:trace contextRef="#ctx0" brushRef="#br0" timeOffset="165735.53">4954 15646 1420 0,'-2'-4'597'15,"0"3"-248"-15,0-2-350 16,1-8-27-16,3-7-3 16,71-36 0-16,-9 21 20 15,3-1 9-15,0 4 3 16,-1 2-3-16,-8 10 6 15,1 1-3-15,5 9-11 16,-1 0 6-16,3 11-12 16,-4 7-8-16,-11 5 5 15,-9 9-10-15,-11 4 9 16,-8 1 7-16,-11 6-6 0,-5 2 0 16,-16 8-20-16,-7 0 0 15,-14 6 1-15,-3-5 3 16,-21-8 27-16,-9 0-2 15,-15-9 8-15,-10-1 2 16,0-6-1-16,4-6-2 16,12-8 2-16,9-4 7 15,20-5 1-15,8-1 8 0,19-2 14 16,5 1 3-16,8 1-5 16,3 1 4-16,0 1-13 15,0 0-7-15,0 0-1 16,0 0-6-16,0-2-9 15,5 1 0-15,25-5 5 16,41-9-3-16,-21 9 11 16,3 0-6-16,-3 2-2 15,7 3 3-15,-4 5-11 16,0 7 9-16,5 10-2 16,-3 3-2-16,-2 5 3 15,1 2-7-15,-7-3 8 16,1 1-4-16,-2-5 3 15,-8-8 3-15,6 5 3 16,-3-1 1-16,0 0 3 0,1 4-6 16,-5 2-4-16,2-5 3 15,-9 0-3-15,-1-2 1 16,-5-3 0-16,-4-2 2 16,4 4-8-16,-2 2-24 15,0-5-158-15,-1 1 129 16</inkml:trace>
  <inkml:trace contextRef="#ctx0" brushRef="#br0" timeOffset="166098.01">6748 15926 1616 0,'2'0'546'0,"10"0"-522"15,5 0-32-15,12 0-6 0,5-1 3 16,9 2 7-16,2-4 1 15,3-3 12-15,0 6 2 16,-7-9 3-16,-2 4 2 16,-11 2-12-16,2-6-2 15,-5 5-6-15,-5 1-3 16,1-4-30-16,-11 5-26 16,-8-12 38-1</inkml:trace>
  <inkml:trace contextRef="#ctx0" brushRef="#br0" timeOffset="166326.42">6762 15633 2026 0,'1'5'129'0,"7"-5"-67"16,9 0 128-16,22 2-184 15,14-7-5-15,16-3 0 16,5-2-4-16,2-6-21 16,-5-2-29-16,-11-6-37 15,-6 1 48-15</inkml:trace>
  <inkml:trace contextRef="#ctx0" brushRef="#br0" timeOffset="171885.93">8356 15287 1403 0,'-1'-1'513'16,"0"0"-409"-16,0 1-35 0,-1 0-13 15,1-1-8-15,0-1-28 16,0 1 1-16,0 1-31 16,0 0 2-16,-1 0-8 15,0 4 1-15,-5 26 6 16,5 40 0-16,7-17 12 15,0-1-3-15,3-8 12 16,2-5-3 0,-1-4-4-16,2-2 5 0,0 2-10 15,-3 3 4-15,2 0-31 16,-2 1-24-16,-3 3-79 16,-2-2-45-16,-3-8-147 15,0-8 195-15</inkml:trace>
  <inkml:trace contextRef="#ctx0" brushRef="#br0" timeOffset="172461.47">8170 15225 1468 0,'52'-81'500'16,"-7"72"-470"-16,12-6-18 15,14 7-3-15,5 2 0 0,3 6-10 16,-1 7-2-16,-11 7-7 16,-5 3 2-1,-13 8 3-15,-8-1 0 0,-12-1-2 16,-7 0 0-16,-13-1-14 15,-9 4-6-15,-23 11-5 16,-14 4 1-16,-19 6 17 16,-5-1 13-16,5-11 16 15,10-8-7-15,17-10 9 16,10-5-11-16,9-8 0 16,4 3 6-16,2-7 4 15,1-1 4-15,1 0 5 16,2 0-5-16,0 0-10 0,0 0 7 15,30-2-7-15,49-4 6 16,-23 6-6-16,4 1-5 16,-4 8-5-1,-7 1-9-15,-6 8-1 0,-6 3 0 16,-11 8-4-16,-4 7-2 16,-14 5-1-16,-8 1-11 15,-15 3-11-15,-11-1 7 16,-16 1 8-16,-5-2 9 0,-5-8 28 15,-2-7 9-15,-3-13 19 16,2-3 1-16,-8-7-13 16,-2-1-3-16,6-3-33 15,2-3-3-15,12-4-30 16,5-1-246-16,9-4 211 16</inkml:trace>
  <inkml:trace contextRef="#ctx0" brushRef="#br0" timeOffset="172967.69">9200 14806 1433 0,'89'31'490'16,"-82"-20"-436"-16,5 13-78 15,4 1-8-15,4 18 15 16,-2-5 2-16,3-2 13 15,-1-3 5-15,2-13-4 16,-3 3 1-16,-5-10 5 16,0-2-8-16,-8-3 6 0,-1-8-1 15,-2 1-38-15,-1-9-16 16,-1-19 29-16</inkml:trace>
  <inkml:trace contextRef="#ctx0" brushRef="#br0" timeOffset="173394.61">9501 14802 1233 0,'-1'0'464'15,"-9"16"-321"-15,-32 51-135 16,15-27-2-16,2-5-1 16,-3 3-2-16,7-12 3 15,5-3 0-15,1-8-5 16,5-4 6-16,-2-4-2 15,2-3 6-15,0-4-9 16,-3-1-7-16,1-4-8 16,3-2-3-16,0-1 14 15,1 1 4-15,3-1 13 16,2 0 4-16,-2 0-8 16,4-4 4-16,0-1-15 15,-2 0-2-15,3 4 1 16,-2 4-7-16,2 2 3 0,2 3 6 15,-2 0 0 1,0 0 1-16,0 0 17 0,10 0-1 16,18 2 9-16,34 10 4 15,-24-4-15-15,2 2-6 16,1-1-6-16,-3-1-4 16,-7 1-4-16,-2 0-14 15,-9 1-21-15,0-1-9 16,-3 1-87-16,-2-3-314 0,0-3 311 15</inkml:trace>
  <inkml:trace contextRef="#ctx0" brushRef="#br0" timeOffset="184240.18">10021 15171 1232 0,'-1'3'458'0,"-1"-4"-365"0,1-4-37 16,1 5-45-16,0 0-4 16,0 0-8-16,0 0-3 15,0 0 18-15,0 0 14 16,0 0 33-16,-1-1 6 15,0 1 8-15,1 0-13 16,0 0-28-16,0 0-11 0,0 0-17 16,0 0-3-16,0 0-6 15,0-1 5-15,0 1-7 16,0 0 1-16,0 0 4 16,0 0-11-16,-1 0 5 15,1 0 2-15,0 0-10 16,0 0 7-16,2 10 0 15,5 13 3-15,11 32 6 16,-12-22-2 0,6 9 6-16,-1-1-6 0,1 11-2 15,2-4 2-15,-6-2-1 16,-1 4-1-16,0-15 12 16,-2 0-7-16,0-9 0 15,-3-7-1-15,2-1 0 16,-2-5 1-16,-2-8 0 15,1 3-1-15,0-11-5 0,-1 0 2 16,-1 6 3-16,1-4 0 16,0 1 3-16,0 0-5 15,0 0 5-15,0 0-2 16,0 0-6-16,0-2 1 16,0 1-24-16,0 1-17 15,0 0-48-15,0 0-69 16,-1-1 101-16</inkml:trace>
  <inkml:trace contextRef="#ctx0" brushRef="#br0" timeOffset="185050.97">9997 15035 1428 0,'-29'-59'521'0,"28"59"-417"16,3 1-83-16,5 0-14 16,-7-2-3-16,19-1-5 0,60-19 2 15,-22 5 4-15,6-2 1 16,-3 0 2-16,-5 11 3 15,-4 0-7-15,-9 7-2 16,-2 4 2-16,-13-2-4 16,-3 4-3-16,-6 5-8 15,-8 3-10-15,-9 13-20 16,-7 6-11-16,-19 6-10 16,-7 8 12-16,-4-3 24 15,1-8 21-15,12-11 16 16,8-4 0-16,7-9-4 15,3 0 0-15,1-7-1 16,2-2-2-16,1-3 1 16,0-1-5-16,1 0-11 15,0 0 5-15,9 2 11 16,21 4 4-16,49 11 15 0,-30-6-1 16,3-5-5-16,-4 4-2 15,5 5-2-15,-2 0-3 16,-7 11-6-16,-5 3-4 15,-12-3-4-15,-3 5-2 16,-11-5 0-16,-1 1 4 16,-11 0 1-16,-3 2 1 15,-12-1 1-15,-2-1 8 16,0-5 8-16,1-4 10 0,7-8 8 16,1-1 8-1,0-3 3-15,-1-2-7 0,-10 7-8 16,-6-2-19-16,-13 3-33 15,-1 0-18-15,1-8-34 16,10 2-10-16,4-3-54 16,1-2-229-16,0 3 252 15</inkml:trace>
  <inkml:trace contextRef="#ctx0" brushRef="#br0" timeOffset="185984.52">8392 16199 1466 0,'-36'0'517'0,"36"2"-422"15,0-1-117-15,0 1-14 16,0-2-4-16,0 0-10 0,0 0 30 15,0-2 5-15,0 1 17 16,0 0 3-16,0 1 9 16,0 0 4-16,10 2-5 15,9 3 4-15,36 9-4 16,-20-8-4-16,10-8 3 16,4 0 2-16,11-1-1 15,5-2 9-15,6 7-4 16,8 2-2-16,5 2 2 15,0-4-2-15,7-2-7 16,2-2-5-16,5-4 3 16,5 4-7-16,-2 3 3 15,2-1 15-15,-1 0 3 16,-2 0 4-16,-2-4 14 16,0 2-4-16,-6-3 4 0,-1-4 4 15,-6 8-9-15,-5-1-3 16,-13 3-10-16,-5 2 0 15,-13-6-3-15,-6 3 3 16,-9-5 5-16,-8 3-2 16,-10 3-4-16,-4-1 0 15,-7 3-17-15,-4 0-4 16,-1-2-25-16,-1-1-29 16,-1-1-65-16,1 0-12 0,-30-12 76 15</inkml:trace>
  <inkml:trace contextRef="#ctx0" brushRef="#br0" timeOffset="187003.17">8965 16679 1181 0,'11'-29'569'16,"-12"29"-112"-16,2 0-422 15,-1 5-46-15,-1-5-42 16,1 13-14-16,-2 18 7 16,-11 63 13-16,-2-33 25 15,-2 8 9-15,-4 2 18 16,4 0 5-16,1-14 5 16,-1-8 1-16,7-13-3 15,-1-9 0-15,5-6-11 16,1-6 8-16,2-10-7 15,3-2-3-15,0-2-3 0,0-2-22 16,0 0-8 0,0 0 4-16,0-3 5 0,8-20 18 15,15-38 18-15,-10 30-1 16,-1-3 1-16,3-2-3 16,-2 0-5-16,0 1-3 15,-3 8 11-15,1 5 14 16,-5 9 14-16,2 0 20 15,-1 2-3-15,0 0-14 0,2-7-16 16,2-2-14-16,1-2-13 16,0 0 5-16,4-8-4 15,1 1-2-15,-2 6-3 16,-1 2-7-16,-2 6-2 16,-2 7 1-16,1-6 6 15,0 3-3-15,-2 12 13 16,-2-11-4-16,-2 6 0 15,-4 4 0-15,0-8-2 16,0 9 12-16,-1 4-9 16,0-4 4-16,0 0-2 15,0 0-4-15,0 0-11 16,0 0-4-16,0 0-14 16,3 6-7-16,9 21 12 15,17 35 11-15,-15-17 11 16,3 4 8-16,3 10 9 0,1 2-3 15,5 3 5-15,1-2 2 16,0-7 9-16,2-4 3 16,-1-11-2-16,-2 0-4 15,-3-6-14-15,4 0-9 16,-12-10 1-16,2-2-6 16,-3-10-1-16,-7-1 5 0,-1-4-14 15,-4-3 2-15,-1 1-9 16,-1-9-52-16,-1 3 53 15</inkml:trace>
  <inkml:trace contextRef="#ctx0" brushRef="#br0" timeOffset="187348.96">8792 17086 1623 0,'0'2'584'16,"0"-3"-489"-1,1-3-54-15,-1 3-36 0,0 0-5 16,0 0-5-16,0 0 3 15,20-6 3-15,37-14 3 16,-21 9 2-16,1 1 9 16,3 5-11-16,-1 0 6 15,5 1-5-15,2 1-3 0,-5-6-7 16,1-2-15 0,-3-6-86-16,2 2-123 0,4-6 148 15</inkml:trace>
  <inkml:trace contextRef="#ctx0" brushRef="#br0" timeOffset="187861.78">9813 16533 1405 0,'0'1'516'16,"-1"-1"-408"-16,1 3-65 0,-1-3-54 16,0 0-24-16,0 0-7 15,-1 0 0-15,-1 16 23 16,-44 36 23-16,24-33 6 15,0 3 5-15,-9-2-3 16,-2 2-8-16,0 1 0 16,6-5 1-16,5 0-10 15,5-9-8-15,6-7-12 16,2-1-4-16,5-2 10 16,-1-4 5-16,4-14-25 15,-3-9-88-15,5-11 84 16</inkml:trace>
  <inkml:trace contextRef="#ctx0" brushRef="#br0" timeOffset="188148.38">9503 16611 651 0,'7'-89'438'0,"-7"89"-44"15,0 1-195-15,1 1-76 16,-1-2-91-16,0 0-19 16,0 1 8-16,13 17-2 15,31 28 1-15,-26-29-3 16,5 2-1-16,1-1 4 0,4 0 2 15,-1-1 6-15,0-5-5 16,-3 1-2-16,-3-5-13 16,-2-3-3-16,-7-1-3 15,1 0-2-15,-3 4-3 16,-2-5-3-16,-3 1-4 16,-3-4 0-16,-2 0-10 15,0 0-8-15,-1 0-98 16,0 0-78-16,0 0-22 15,0 0 2-15,0-2 146 16</inkml:trace>
  <inkml:trace contextRef="#ctx0" brushRef="#br0" timeOffset="188459.58">9668 16434 1406 0,'-31'-43'497'16,"31"43"-419"-16,2 7-86 15,2 4-3-15,1 6 2 16,-1 5 4-16,-1 6 3 15,1 4 2-15,-2 9-6 16,0 0 0-16,1 3-6 16,-2-4-3-16,6-5-31 15,0-7-232-15,5-9 198 16</inkml:trace>
  <inkml:trace contextRef="#ctx0" brushRef="#br0" timeOffset="190046.98">10462 16691 1357 0,'0'0'532'15,"-1"1"-364"-15,1 1-71 16,-1-2-68-16,0 0-14 16,1 0-14-16,0 0-13 15,0 0-7-15,0 0 7 16,0 2-5-16,-1 26 11 0,-3 48 0 15,-7-23 2-15,-7 10 2 16,1-1-1-16,-4-4 8 16,6-10 1-16,4-11 8 15,2-8-6-15,2-8-1 16,1 2-5-16,-1-7-11 16,-1-1-5-16,4-7 0 15,1-4-11-15,3-4-5 16,0 0 1-16,0 0 0 15,0-2 22-15,0 1 22 16,-1 0 8-16,0 0 12 16,1-4-5-16,0-6 0 15,0-5 7-15,1-27 0 16,-1 27 0-16,0-1-2 0,1-3-8 16,4-16-11-16,2-6-2 15,8-24-20-15,4-7-7 16,8 1-10-16,3 0-11 15,-7 23 11-15,0 9 5 16,-12 17 30-16,-5 7 21 16,0 8 12-16,-6 2 8 15,3 3-16-15,0-1-7 0,-3 3-3 16,0 1-7 0,0 0-1-16,0 0-6 0,0 0-10 15,0 0-2-15,0 0-8 16,0 0 0-16,0 0 3 15,0 0 3-15,0 0-2 16,0 0 5-16,0 0-5 16,0 0 1-16,0 0 2 15,0 0-7-15,15 15 2 16,36 32-8-16,-21-22 3 16,2 0 4-16,2 3 0 15,-2 2 6-15,3 10 1 16,1 4 1-16,1 7 1 15,0 4-2-15,-2-1-5 16,-2-4 4-16,-10-10 0 16,-3-9 3-16,-6-9 4 15,-3-7 2-15,-2-3 1 16,-2 0-6-16,-2-6 5 0,5 6-3 16,-2-3-6-16,0-5 7 15,-2 1-9-15,-6-3-3 16,2-2 4-16,-2 0-5 15,0 0 1-15,0 0-7 16,0 0-58-16,0 0-33 0,0 0 143 16,0-1-68-1</inkml:trace>
  <inkml:trace contextRef="#ctx0" brushRef="#br0" timeOffset="190315.39">10447 16869 1174 0,'-29'9'505'0,"29"-11"-193"16,-2 2-336-16,2 0-329 15,-1 0 252-15</inkml:trace>
  <inkml:trace contextRef="#ctx0" brushRef="#br0" timeOffset="190546.16">10413 16876 1217 0,'0'0'516'0,"0"-1"-255"16,0 1-185-16,0 0-23 0,0 0-25 15,0 0-8-15,0 0-13 16,0 0-1-16,0 0 1 16,0 0 6-16,12 0 1 15,6 2 4-15,36 4 6 16,-26-4-7-16,7-1 7 16,3 0-1-16,2 0-1 15,-2 1 8-15,-2 0 3 16,0-1 1-16,-7-1-11 15,-2 0-9-15,-9-3-19 16,2 3-8-16,-9-3 414 16,-6-4-305-16</inkml:trace>
  <inkml:trace contextRef="#ctx0" brushRef="#br0" timeOffset="191364.13">14009 15897 1612 0,'0'0'554'0,"0"2"-509"16,1-2-34-16,-1 0-27 15,0 0-3-15,0 0-4 16,0 0 5-16,0 0 13 16,-1 5 7-16,-3 25-3 0,-13 44 1 15,-4-26-10 1,-4 4-9-16,-4-4-23 0,0-4-14 16,5-14-8-16,3-9-66 15,11-14 95-15</inkml:trace>
  <inkml:trace contextRef="#ctx0" brushRef="#br0" timeOffset="192067.36">15795 14911 1580 0,'3'7'517'0,"4"13"-506"15,1 14-39-15,-1 15 5 16,0 8 13-16,-5 7-3 16,-1-7 10-16,1 0 6 15,-1-3 1-15,1 1 5 16,-2 7-2-16,-4 1-1 16,0-1 5-16,-2-3 4 0,5-7-4 15,-2-8-4 1,3-5-3-16,2-9-7 0,-4-1-9 15,-1-6-31-15,-6-5-10 16,-3-9-312-16,2-6 259 16</inkml:trace>
  <inkml:trace contextRef="#ctx0" brushRef="#br0" timeOffset="192610.86">14975 14879 1529 0,'0'2'553'0,"2"-2"-459"15,0 0-43-15,-2-1-49 0,0 0-2 16,29-4-4-16,32-7 0 16,-25 8 7-16,-3 0 8 15,0-1 7-15,3 1 17 16,11-5-6-16,3 8-1 15,16 1-17-15,1 0-6 16,4 2-7-16,0-4 2 16,-3 2 7-16,1 1-3 15,-6 2 2-15,0 1-5 0,0-3 0 16,-3 2-3-16,1 0 1 16,1-1 1-16,-8 0 1 15,1 0-1-15,-6-2 6 16,-3 0 7-16,-1 1 11 15,-7-3 9-15,-8 2 8 16,-4 1-2-16,-6-1-9 16,0 7-11-16,-5-4-11 15,1 0-7-15,-1-2-9 16,-1-2 4-16,3-4-16 16,-1-1 2-16,7-5-73 15,-1-9-25-15,3-3 69 16</inkml:trace>
  <inkml:trace contextRef="#ctx0" brushRef="#br0" timeOffset="193350.88">17181 15584 1369 0,'-1'-1'598'0,"3"0"-196"0,5 1-403 16,-7 0-30-16,20 1-8 16,44 6 6-16,-28-3 11 15,-1-3 3-15,-6-2 15 16,-1 0 15-16,1-2 5 16,0 2 6-16,3 5 5 15,-3-4-11-15,0 0-7 16,-4 0 2-16,-11-5-11 15,1 5 3-15,-11-1-1 16,-2 1-5-16,-2 0 0 16,-1 0-5-16,1 0-34 15,0-1-45-15,0 1-105 16,-1-2-20-16,-1 1 118 16</inkml:trace>
  <inkml:trace contextRef="#ctx0" brushRef="#br0" timeOffset="193648.23">17120 15344 1209 0,'-37'-4'608'0,"41"4"-117"16,-2-1-359-16,6 0-114 16,8 1-16-16,10 0-12 15,10 0 8-15,12 0-5 16,-3 2 7-16,2-2 12 16,1 4-8-16,-4-3 12 15,-1-2-9-15,-4 5-9 16,-3 0-6-16,-11-2-24 15,-5 4-62-15,-19-7 62 16</inkml:trace>
  <inkml:trace contextRef="#ctx0" brushRef="#br0" timeOffset="-188757.8">19062 14925 769 0,'2'0'432'0,"-2"0"-40"15,2 1-256-15,-2-2-109 16,0 0-11-16,0 0-8 16,-1 0 3-16,0-1 8 15,0 1-2-15,0 0 17 16,-1 0-10-16,-7-4-11 15,-9-3 3-15,-35-15-13 16,27 15 4-16,-4-1 8 16,0 0-3-16,-3 8 12 15,-2-4-2-15,0 4 13 16,-2 2-6-16,-2-2-8 16,5 7-6-16,6 0-15 0,7 3 2 15,4 1 2-15,1 0-2 16,-2 4 3-16,-4 2-1 15,-6 8-6-15,3 3-1 16,-4 5-1-16,4 2 4 16,5-1 0-16,0 2 2 15,4 2-3-15,0-2-6 16,4 10 10-16,-2 0-1 16,8 0 2-16,2-2-4 15,8-11-3-15,7 0 3 0,9-5-4 16,5 1 4-16,8-3 0 15,4-2-5-15,4 0 8 16,3 0-4-16,3-3 1 16,2-1 3-16,-1-4-2 15,3-3 6-15,-3-7-3 16,2 0 9-16,-1-4-4 16,-4-3 8-16,-4-6-1 15,-6-5-4-15,-10 4 0 16,-1 6-1-16,-15 2-2 15,-4-3-1-15,-2 2 1 16,3-3-9-16,8 2 8 16,1 0-10-16,-3 1 6 15,-8-3 0-15,-5 1-14 16,-1 0 4-16,2 4-30 0,0 0-7 16,0 0-23-16,0-1-12 15,0 0 55-15,4-6 1 16</inkml:trace>
  <inkml:trace contextRef="#ctx0" brushRef="#br0" timeOffset="-186812.09">19397 14652 1138 0,'46'59'460'0,"-45"-57"-252"16,-1-2-160-16,0 5-49 15,0-5-1-15,0 0-10 16,0 1 7-16,6 14 5 16,0 1 5-16,15 30 2 0,-19-28-6 15,2 3 3-15,-2-5-2 16,-2 4-5-16,0-5 5 16,-3-6-2-16,3 1-1 15,1-5 6-15,-1-1-12 16,0-4 8-16,0 0-6 15,0 0-5-15,0-2 0 16,0 2-7-16,0 0-6 16,0 0 5-16,0 0 3 15,0 0-4-15,0-1 15 0,0 0-10 16,0 0-1-16,0 1-4 16,0 0-5-16,0 0 6 15,0 0 6-15,0 0 14 16,0-1 12-16,0 0 11 15,0-1 3-15,0 1 2 16,0 0-12-16,0 0-8 16,0-11-3-16,3-9-15 15,3-39-6-15,-4 26-27 16,0 20-1 0,-1 7 22-16,2 2 23 15,0-16 40-15,2 9 4 0,-3 12-11 16,-3-2-14-16,0 2-18 15,0-1-4-15,-1 0-11 0,1 1 0 16,0 0 3-16,1 0-4 16,0 0 11-16,0 0-2 15,0 0 2-15,0 0 10 16,0 0-4-16,0 0 5 16,0 0-1-16,0 0-11 15,0 0 5-15,0 0-9 16,0 0 11-16,0 0-2 15,0 0 17-15,0 0 8 0,0 0 1 16,0 0 10-16,0 0-11 16,0 0 0-16,0 0-4 15,0 0-15-15,0 0-4 16,0 0-5-16,0 0-12 16,0 0 7-16,0 0 3 15,1 21-2-15,6 34 5 16,-8-31 4-16,1-5 2 15,-1-1-1-15,0-8 2 16,2 0-6-16,1-5-4 16,0-1-8-16,0-2-15 15,-4-2 8-15,1 0 6 16</inkml:trace>
  <inkml:trace contextRef="#ctx0" brushRef="#br0" timeOffset="-186206.93">19550 14693 1079 0,'58'10'374'0,"-66"-1"-337"16,-8 2-38-16,-6 3-16 16,-5-2 11-16,0 0 0 15,1 0 20-15,2-1 21 16,0 3-1-16,-3-2 4 16,0 3-10-16,-2 1-24 15,-1-1-20-15,1-1-34 16,5-7-28-16,8-6-51 15,3-2 15-15,4-9 34 16,3 1 27-16,1-4 70 16,1-1 13-16,0-10 16 15,4 8 0-15,5-10-3 16,3-1-23-16,7 11-30 0,-5-6-4 16,1 13 12-16,-3 3 21 15,-1 5 23-15,1 0 10 16,2 1-11-16,3-1-15 15,2 1 10-15,2 3 16 16,-2 0 10-16,0 2 5 16,-3 1-6-16,0 1-20 15,2 1-15-15,-1 1 2 16,2 5-9-16,0-7 6 16,3 8-3-16,2-3-1 0,0-3-4 15,3 7-4-15,-5-9-7 16,-2 0 0-16,1 0-33 15,-4-4-36-15,0 2-127 16,2 2-160-16,-5-7 223 16</inkml:trace>
  <inkml:trace contextRef="#ctx0" brushRef="#br0" timeOffset="-168848.67">20373 14918 826 0,'22'0'301'0,"-1"-2"-238"15,0-4-46-15,-4 3-20 16,-2-2-4-16,-7 5 7 16,-3 0 33-16,-7 0 63 15,-3 0 21-15,4-1 18 16,0 0-29-16,1 1-49 15,0 0-17-15,0 0-27 0,0 0 1 16,0 0-4-16,-2 0 5 16,1 0 14-16,0 0 1 15,-5 0 4-15,-7 0-3 16,-2 1-10-16,-35 5-6 16,26-2-10-16,-4 2-2 15,-6 1-1-15,0 0 1 16,2 1 4-16,3 0 0 0,3 2 4 15,-3 1 5 1,-1-2-9-16,0 1 1 0,2-2-5 16,0-1-2-16,5 3 10 15,3-1 2-15,-1 0-4 16,6 1 1-16,2-2 3 16,-1-2-11-16,5 2 5 15,-2 0-3-15,1 5-8 16,2-3 3-16,-1 3-3 15,1 2 6-15,2-1-2 16,0 1 6-16,3 3-6 16,0 7-3-16,-2 2 3 15,0 0-4-15,3-3 4 16,0-5-3-16,3 0 3 16,5 5-2-16,-1 2-2 0,7-1 1 15,-3 0-3-15,4-3 0 16,2 1 7-16,-1 0 1 15,2-3 1-15,1-2 6 16,7-3-1-16,-3 0 2 16,6-2-1-16,-6-2-2 15,4-5-1-15,3-1 3 16,-2-5-1-16,3 2 0 16,-5-1-3-16,-2-3-2 15,-3 1 7-15,1-6 3 0,-2 1 10 16,1 2 1-16,0-2-6 15,-2 4-8-15,0-4 2 16,0 1-3-16,2-3 1 16,3-2 4-16,-2 0-10 15,2 1 1-15,-1 6-5 16,-4-5 0-16,-1 4-1 16,-2-3-1-16,-1-1 2 15,0 4-4-15,7 0-11 16,1 0-13-16,2-2-34 15,1-1-20-15,-4-3-118 16,1 1 129-16</inkml:trace>
  <inkml:trace contextRef="#ctx0" brushRef="#br0" timeOffset="-167601.82">18412 15944 912 0,'-1'0'471'15,"0"0"-37"-15,0 0-372 0,0 0-30 16,1 0-13-16,0 0-6 16,0 0-1-16,0 0 5 15,0 0 9-15,0 0 0 16,0 0-1-16,0 0-2 16,0 0-14-16,0 0-3 15,0 0 2-15,0 0 3 0,0 0 0 16,0 0 7-16,0 0-6 15,0 0 1-15,0 0-10 16,0 0 3-16,22 7-8 16,34 3 2-16,-18-7 9 15,1-4-11-15,3 3 7 16,8-2-7-16,0 0-2 16,9 0 6-16,8-4-2 15,-1 4 4-15,9 2-4 16,1 2 0-16,4 1 5 15,1-10 1-15,4-3 6 16,3-5-1-16,-4-2 12 16,2 6 2-16,-2 2-3 15,-5-2 4-15,1 3-13 16,-1 1 3-16,-7-1-2 16,-8 5-3-16,-7-3 2 0,-5 2-14 15,-10 5 9-15,1 0-8 16,-7 0 0-1,-5 2 7-15,-6-3 1 0,-3-2-3 16,-7 2 2-16,-1-2 5 16,-1-1 2-16,-1 4 10 15,0-2-9-15,-1 2-4 16,0-2-4-16,-3-2-2 16,0 0 2-16,-5-1-1 15,1 2-7-15,-3 2-2 0,-1-2-13 16,0 0-13-16,0 0-82 15,-1-1 41-15,0 0 30 16</inkml:trace>
  <inkml:trace contextRef="#ctx0" brushRef="#br0" timeOffset="-165847.17">18733 16605 1304 0,'0'4'467'0,"0"-2"-393"0,0-2-51 16,0-2-29-16,-1 1-1 16,0 0 3-16,1 1 7 15,0 0 11-15,-1 0-4 16,-1 0 3-16,-3 25-8 0,-20 38-8 16,7-21 2-1,-1 4 3-15,-2-1 4 0,4 5 1 16,0-6 4-1,-2 4-2-15,4 3-1 0,1 2 2 16,0 2-6-16,5-14-3 16,-2-3 3-16,2-14-4 15,4-8 3-15,3-4 3 16,0-10-3-16,2 0 4 16,0 1 0-16,0-5-7 15,0 2 1-15,0 0 6 16,-1 0 2-16,1 0 29 15,0 0 14-15,-1-1 2 16,1 0-6-16,0 0-23 16,0 0-8-16,0 0-16 15,0-1 10-15,0 1-9 16,1-6 4-16,3-12 2 0,17-37-3 16,-11 24 3-16,-3-2-8 15,4-7 0 1,-4 2-5-16,8 4 6 0,3-15 3 15,2-3-2-15,7 2-2 16,-2-4-4-16,-4 15 0 16,-2 9-1-16,-6-2 3 15,-4 19 4-15,-3-6 4 0,-3 11 12 16,2 9 5-16,-4-4-4 16,0 2-2-16,-1 2-10 15,0 0-6-15,0 0 0 16,0 0-1-16,0-1 0 15,0 0 5-15,0 0-10 16,0 1 11-16,0 0-6 16,0 0 0-16,0 0 6 15,0 0-9-15,0 0 2 16,0 0 4-16,11 2 0 16,3 3-7-16,36 20 3 15,-27-4-13-15,2 1 2 16,1 4 6-16,1 6 1 15,2-5 3-15,-2 6 2 16,7 2 2-16,-5 3-2 16,-1 5-1-16,2-6 0 0,-7 2-1 15,0-4 8-15,-5-13-3 16,-2-2 1-16,-2-4-1 16,-2-9-4-16,2 14 4 15,-5-9-3-15,-2 0 0 16,3 7 1-16,-2-15-2 15,1 11 2-15,2-2-2 16,-4-3 4-16,2 15-2 0,-2-8 4 16,1 1 0-16,-3 2-1 15,-1-11-4-15,1 3-5 16,-1-5 4-16,1-4-10 16,0 6-2-16,-3-6-12 15,-1 1-8-15,0 0-31 16,-1-5-18-16,0-1-63 15,-1 1-36-15,0 0-133 16,0 0 195-16</inkml:trace>
  <inkml:trace contextRef="#ctx0" brushRef="#br0" timeOffset="-165292.12">18640 16973 1108 0,'-29'8'444'0,"26"-6"-312"16,3 1-41-16,2-4-53 16,-2 1 1-16,0-1 23 15,-2 0 14-15,1 1 14 16,1-1 2-16,0 1-9 15,0 0-20-15,0 0-29 16,0 0-19-16,0 0-14 16,0-1 1-16,19-1-2 15,37-4 2-15,-22-1 3 16,0 2 1-16,7-2-7 16,1 1-2-16,7 3 0 15,3-3 3-15,-4 0 6 0,-2 3 2 16,-11 2-5-1,-2-3-1-15,-8 3-1 0,-4 0 0 16,1 1-4-16,-6 3-1 16,-2 1-20-16,0-1-27 15,-4-2-44-15,2-1-63 16,2 0 97-16</inkml:trace>
  <inkml:trace contextRef="#ctx0" brushRef="#br0" timeOffset="-163729.43">19228 16533 918 0,'1'1'360'15,"0"-1"-239"-15,-1-1-27 16,0 1-34-16,0 0 15 0,0 0 17 15,0 0 3 1,0 0 20-16,-1 0-7 0,0 0-19 16,-1 0-12-16,1-1-30 15,1 1-14-15,0 0-22 16,0 0-4-16,0 0-9 16,0 0-4-16,0 0-2 15,0 0-3-15,0 0 0 16,0 0-2-16,1 5 1 15,5 12 6-15,17 38 0 16,-11-33 7-16,-4 2 5 16,1-2-7-16,-2-5 2 15,2 0 4-15,-1-9-3 16,-1 2 8-16,2 1-9 16,-2-4-5-16,0 5 0 15,0-7-2-15,-3-1 1 16,-1 3-2-16,-3-9 3 0,0 3-4 15,0 0 3-15,0-2 2 16,0 0-9-16,0 0 2 16,0 0-2-16,0 0 3 15,0-1 3-15,0 1 3 16,0 0 6-16,0 0-4 16,0 0 5-16,0 0-3 15,4-10-1-15,-1 1 0 0,5-13-6 16,5-37 6-16,-10 27-6 15,2-4 2-15,3 3 8 16,0 7-7 0,0 3 6-16,-2 5-3 0,3 0-1 15,-3 11 3-15,-3 5 12 16,1-3 10-16,-7 10 2 16,0-4-4-16,2 0-22 15,0 0-13-15,-1 0-16 16,2 0-8-16,0 0 4 15,0 0-3-15,-1 0-1 16,0 0 17-16,-1 3-1 16,-7 18 14-16,-12 20 7 15,13-28-5-15,4-6 10 16,-1-6-5-16,1 5 6 0,-3-4 0 16,-2 4-3-16,-3-1-4 15,-3 1-2-15,3-1-5 16,-1-5-1-16,5 2 7 15,3-5 3-15,0 1 1 16,3-1 10-16,1 2-2 16,0 0 2-16,0 0 5 15,0 0-9-15,0 0-5 16,0-1 1-16,-1 1-6 0,1 0 5 16,0-1 5-16,0 1-2 15,0-1 3-15,0 1 15 16,0 0 4-16,-1 0 8 15,1 0 2-15,0 0-23 16,0 0-1-16,0-1-12 16,1 1-1-16,0 1 6 15,18 5 3-15,36 12-8 16,-28-8 11-16,-1 1-10 16,0-1 1-16,-1-1-4 15,0 5-3-15,-4-3-13 16,-2-4-9-16,-4 1-40 15,-2-11-33-15,3 3 64 16</inkml:trace>
  <inkml:trace contextRef="#ctx0" brushRef="#br0" timeOffset="-162525.58">20047 16604 1128 0,'81'7'422'0,"-80"-6"-312"16,1 7-114-16,0 6-7 15,-2 2-3-15,1-1 21 0,-5 2 26 16,1-1 6-16,-4 10 10 16,-4 7-8-16,5 8-11 15,-9 8-12-15,0 3-5 16,3 2-3-16,-2-9-4 16,6-2 6-16,5-7-3 15,-5-4 2-15,3-2-3 16,0-10-3-16,-2-9-5 15,5-4-4-15,2-6-1 16,-3 1 4-16,3-2-4 16,0 0 6-16,0 0 2 15,0 0 5-15,0-1 4 16,0 0 3-16,1-4 4 16,9-21-9-16,17-44 6 15,-11 27-6-15,-6-8 4 0,5 6 0 16,-3 6-5-16,-2 1 5 15,-3 5 2-15,-1 9 19 16,1 3 6-16,2 6-2 16,6 2-7-16,-2-9-18 15,-1-5-13-15,3 0 4 16,1-7-7-16,2 4-2 16,-4 5 7-16,-4 3-6 15,-4 13 9-15,-3 2 13 0,2 6 22 16,-4-3 18-16,-1 3 5 15,0 0-4-15,-1 1-22 16,0 0-14-16,1 0-12 16,0 0-15-16,0 0-10 15,0 0-4-15,0 0-10 16,9 6 9-16,14 7 4 16,30 38-2-16,-29-27 5 15,3 7 6-15,0 1 0 16,1-1 1-16,-4 1 6 15,2-3-3-15,-8 0 0 16,-1 2 7-16,3-2-6 16,-3-1 3-16,5-2-3 15,1 1-2-15,-2 1-1 0,0-3-2 16,-6 2 8-16,-1-4-3 16,-2-6 2-16,-4 2 7 15,0-13-12-15,0 4 9 16,-4-3-6-16,3-6-1 15,-4 6 0-15,0-2-3 16,-3-4-1-16,0 2-11 16,0-4-20-16,0 1-30 15,0-1-41-15,0 0-19 16,0 1-48-16,0-1-50 0,0-1-103 16,0 2-49-16,-2-1 226 15</inkml:trace>
  <inkml:trace contextRef="#ctx0" brushRef="#br0" timeOffset="-162095.84">20099 16887 1472 0,'-56'29'557'0,"58"-32"-384"15,-3 5-145-15,7-1-28 16,-6-2 1-16,0 0-4 0,30-5 3 16,38-8 6-16,-32 5-3 15,-1 1 8-15,-5 1-3 16,0-1-4-16,-2 2-1 16,-2-4-13-16,0-4-81 15,0 2-193-15,-10-6 189 16</inkml:trace>
  <inkml:trace contextRef="#ctx0" brushRef="#br0" timeOffset="-156593.89">5462 13397 342 0,'-1'-1'151'15,"0"0"-39"-15,0 0 34 16,0 0 56-16,0 0 8 0,-1 0-30 16,1-1-36-16,0 1-72 15,0 1-24-15,0 0-35 16,0 0-9-16,-1 0-12 15,1 0-2-15,0 0 11 16,0 0-2-16,0-1 12 16,1 1-2-16,0 0-6 15,0 0 4-15,6-1-7 16,5 1 2-16,2 0-1 16,32 2-1-16,-27-2 0 15,2 0 2-15,5-1 0 16,3 1 0-16,2 0-2 15,-1 2-4-15,-2-2-4 16,-8 0 3-16,-2-2 5 16,4-1 3-16,-9 0 4 15,8-2-5-15,-1 5 6 0,-6-2 0 16,2 0-3-16,-1 0 2 16,1 0 1-16,-1-4-8 15,-1 2 7-15,-2 0 3 16,1-1-3-16,0 6 8 15,0 0 1-15,-1 1-6 16,0 0-1-16,-2-2 2 0,1-1-5 16,1 1 5-1,-3-1-4-15,-1 2 0 0,-3 1 1 16,1 0-3-16,0-2 2 16,2-1-6-16,0 1-1 15,-1 0 3 1,2 0-3-16,1 0 5 0,2 0-4 15,-2 0-1-15,2 1 3 16,-3-1-2-16,-1 0 0 16,-3-4 1-16,-3 4 0 15,1-1-1-15,-4-1 4 16,2 2 0-16,0 0-2 16,0 0 2-16,0 0-3 15,0 0-2-15,0 0 4 16,0 0-2-16,0 0 3 15,0 0-5-15,0 0 0 16,0 0 0-16,0 0-5 0,0 0 7 16,0 0-5-16,0 0 4 15,0 0 5-15,-1 0-2 16,1 0 3-16,-1 0-8 16,1 0 9-16,0 0-1 15,0 0 1-15,0 0 2 16,0 0-7-16,0 0-2 0,0 0-1 15,0 0-1-15,0 0 1 16,0 0 9-16,0 0-5 16,-1 0 7-16,1 0-7 15,0 0-4-15,0 0 2 16,0 0 1-16,0 0 3 16,0 0 1-16,0 0 2 15,0 0-2-15,0 0 0 16,0 0 0-16,0 0-6 15,0 0 1-15,0 0-2 16,0 0-4-16,0 0 4 16,0 0 2-16,0 0-3 15,0 0 2-15,0 0 2 16,0 0-2-16,0 0 4 16,0 0 1-16,0 0-2 15,0 0-3-15,0 0 2 16,0 0-4-16,0 0-2 0,0 0 4 15,0 0-4-15,0 0 4 16,0 0 4-16,0 0-4 16,0 0 5-16,0 0-5 15,0 0 0-15,0 0 2 16,0 0-3 0,-1 0 1-16,1 0 0 0,-1 0-1 0,1 0 3 15,0 0-1-15,0 0-2 16,0 0 3-16,0 0-6 15,0 0 4-15,0 0 3 16,0 0-4-16,0 0 1 16,0 0-3-16,0 0-4 15,0 0 4-15,0 0 4 16,0 0 0-16,0 0 1 16,0 0 1-16,0 0-3 15,0 0 0-15,0 0-2 16,0 0-9-16,0 0-2 15,0 0-10-15,0 0-18 16,0 0-51-16,0 0 61 16</inkml:trace>
  <inkml:trace contextRef="#ctx0" brushRef="#br0" timeOffset="-151483.71">1937 12577 1042 0,'-62'30'411'0,"63"-30"-255"15,1-2-142-15,7 1-25 16,2-2-3-16,4 1-1 0,-4-2 21 16,1 1 6-16,-2 1-4 15,0 2 8-15,10 3-7 16,-2-1 0-16,7 2-3 16,-1-1-3-16,-1 2 4 15,1 0 3-15,2-1 4 16,1 3 4-16,8-1-3 15,3-3-8-15,11 3-2 16,3-4-3-16,13-1-1 16,1 0 0-16,4-2 2 15,2 0-7-15,0-1 5 16,3-2 2-16,-4 4 3 16,2-4 4-16,-6 1 5 15,-5 1 1-15,-1-1 11 16,1 3-1-16,1 2 1 15,-1-2 1-15,-2 1-9 16,1-1 5-16,-4 0-11 0,-2 4-1 16,3 2-1-16,-7 4-1 15,5-2 7-15,-1 2-5 16,2-3-8-16,-2 1 2 16,-2-4-3-16,-2-1 0 15,-4-3 7-15,1 0-4 16,-3 0-1-16,4-1 3 15,3 1 1-15,-3 0 4 0,1 0-8 16,-2 0 2-16,-1-1-5 16,3 0-2-16,8 1 2 15,-2-4 3-15,6 2 0 16,-4 1 1-16,-3-2 6 16,1 3-8-16,-3-2 1 15,6 0 1-15,-2 1-6 16,3-1 1-16,1 0 4 15,-3-3-1-15,4 1 7 16,3-3 1-16,3-1-6 16,6 2-6-16,-1 0 0 15,-1 1 1-15,-1 1 8 16,0 0 3-16,-1-1-2 16,0 3-2-16,2-2-2 15,1 0-6-15,2 1 2 0,3 0 0 16,-8-4-3-16,-2 3 4 15,-2-1-1-15,-1-1 2 16,7 1 2-16,3 2-1 16,-6-1 0-16,-2 2-2 15,0 0-2-15,0 2 1 16,4 0-2-16,3 1-1 16,2 0 1-16,-3-2 0 15,-5-1 1-15,-3-1 1 0,-8 1 4 16,2 2-6-16,-3 0 4 15,3 0 4-15,1-1-3 16,0 1-1-16,4 1 3 16,2 1-6-16,6 2-1 15,5-2 4-15,4-1-3 16,-1-2-1-16,-8-1 2 16,-2-2 1-16,-5-1-3 15,5-1 6-15,11-1 2 16,-3 0-4-16,0-1 8 15,0 2-9-15,-2 4-3 16,8-2 0-16,6 2-4 16,1 0 4-16,-9-3-1 15,-2 3 3-15,-5-1-2 16,0-1 1-16,7 3 3 0,-1-2-6 16,-5 3 3-16,2 0-1 15,1 0 0-15,-4-3-1 16,7 3 2-16,-1 0 0 15,-7-1-1-15,3 2 9 16,-3-1-7-16,0 1 2 16,4 1 1-16,-2-2-7 15,-4 0 2-15,1 0 0 0,-3 0 5 16,-4 0-2 0,0 0 4-16,-3-2 0 0,-2-3-1 15,2 4 4-15,2-1 2 16,1 0-9-16,0 2-2 15,1-5-3-15,-1 4-1 16,0-2 6-16,-3-2 3 16,-1 5-2-16,-2-1-2 15,-1 0 4-15,4 3-6 16,-3-3 6-16,5 2 0 16,0-2-4-16,-1 1 6 15,-2 1-4-15,-4-3-3 16,2 3 6-16,-5-2-6 15,5 1 2-15,0 2 1 16,0 0-2-16,0 1 5 0,-2-1-6 16,-1-1 6-1,-1-1-7-15,3 0 1 0,-1 2 0 16,3 1 2-16,3 0 4 16,-4-2-1-16,-4 0 6 15,-3-1-10-15,-4 0 7 16,-10-1-3-1,-19 1 0-15,-1 0 2 16,61 1-2-16,0 2-4 0,2 0 5 0,-36-3 0 16,-2 1-4-16,-4 0 4 15,-3 1 1-15,3 0 0 16,-4-1 1-16,1 0 2 16,3 0-5-16,-1 4-1 15,1-2-1 1,-2 0-3-16,0 1-1 0,-6-1 0 15,-4-1 8-15,-5 0-2 16,-1-2-1-16,3-1 4 16,7 1-9-16,9 1-1 15,-1-1 3-15,1 3-7 16,-1-2 6-16,1 2 5 16,0 1-8-16,2-4 6 15,-1 2-2-15,-1-1-3 16,-2 0 3-16,-2 0 5 15,-3 3-1-15,3-3-3 0,2 1 4 16,2 2-4-16,3-4-3 16,-4 3 1-16,1-2-2 15,2 3-3-15,-4-2 3 16,-2 0 1-16,0 0 5 16,-8-1-1-16,4-1-3 15,2 1 9-15,-3 1-15 0,2 1 6 16,0-2-1-16,1 0-7 15,3 2 11-15,-1-3-6 16,-2 1 5-16,1 3-3 16,1-4-3-16,-2 4 6 15,-3 0 0-15,-2-3 4 16,-4 4-2-16,4-4-1 16,0 0 2-16,2 1-6 15,1 1 11-15,-3-2-3 16,1 1-1-16,0-1 0 15,-1 2-9-15,1-3 12 16,-3 1-8-16,4 0 3 16,2-1 9-16,-4 0-12 15,1 0 7-15,-5-1-1 16,-3 1-1-16,-3-1 5 16,0-2-7-16,-3 2 8 0,-1 1-8 15,2 0-3-15,-3 1 5 16,-3-1-12-16,0 1 10 15,-3-1-4-15,1 2-3 16,2-2 3-16,-3 0-1 16,4 1 0-16,-1-1 7 15,1 0-3-15,2-1-1 16,-1-1-4-16,1 2-1 16,1 0 1-16,0 2-3 0,4-1 6 15,-2-1-4-15,0-1 2 16,1 1 2-16,-3 0-1 15,-4 0-2-15,-4 1 2 16,1-1-3-16,-5 0 3 16,6 0 2-16,-5 0-7 15,0 0 10-15,2 0-13 16,-6-1 9-16,1 1-5 16,-2 0-3-16,-1 0-2 15,1 0 0-15,0 0-14 16,0 0-13-16,0 0-65 15,-1 0-57-15,0-2 101 16</inkml:trace>
  <inkml:trace contextRef="#ctx0" brushRef="#br0" timeOffset="-105028.77">20075 8219 1479 0,'0'44'476'16,"5"-44"-463"-16,-1 1-78 15,-3 0 1-15,-1-1 37 0,0 0 16 16,0 0 24-16,5 0 14 16,19 2 5-16,35 5 6 15,-15-3-14-15,4-2-5 16,13 0-8-16,5 1 0 15,8-3 6-15,0-2-4 16,-6-1 6-16,-4-2-3 16,-1 2 4-16,6-1-1 15,9 1-7-15,11-4-3 16,3-2-5-16,2-4 0 0,-5 0 2 16,-7 3 6-16,-16 2-3 15,-11 2 6-15,-15 6 3 16,-1 0-5-16,-7 4 5 15,0 1-10-15,-3 2-9 16,-4-1-2-16,-7 2-8 16,-7-3-2-16,-6-2-2 15,-2 1-8-15,-3-4-6 16,-1 0-18-16,0-1-36 16,0-1-4-16,-30-1 47 15</inkml:trace>
  <inkml:trace contextRef="#ctx0" brushRef="#br0" timeOffset="-104094.89">20546 7852 1630 0,'4'0'568'0,"-4"0"-511"0,0 0-71 15,0 0-30-15,0 0 1 16,-1 0-2-16,0 0 5 15,-1 0 6-15,1 0 2 16,0 0 25-16,0 0 12 16,0 0 25-16,0 0 6 15,-3 0-8-15,3 0-1 16,0 0-9-16,0 0 5 16,0 0 8-16,-1 0-6 0,1 0-9 15,0 0-9-15,0 0-9 16,0 0-6-16,0 0 5 15,0 0-1-15,-1 0 0 16,1 0 0-16,0 0-6 16,-4 1 7-16,-15 6-5 15,-37 42 10-15,21-24 5 16,-2 0-8-16,-1 4 2 16,-2 4-1-16,-10 0 0 15,-9 7 4-15,-8 4-4 16,-5 0 4-16,0 0-7 15,5-4-1-15,12-13 7 16,11-4-8-16,22-13 8 16,6-3 1-16,12-4 4 15,3-3 4-15,2 0 1 0,0 0 1 16,0 0-4-16,0 0 1 16,0 0-11-16,0 0-9 15,0 0 2-15,0 0-3 16,5 0 11-16,21 8 5 15,47 16-4-15,-25-9 1 16,6 2-3-16,-4 2 1 16,-9 6 0-16,-1-2 0 0,-6 1-6 15,2-1 2 1,-4-2-4-16,1-2 7 0,-3 0 3 16,-2-5-1-16,-1-1-10 15,-2 0-8-15,1 2-15 16,4 2-8-16,3 1-46 15,2-6-71-15,7-7 104 16</inkml:trace>
  <inkml:trace contextRef="#ctx0" brushRef="#br0" timeOffset="-103262.67">21735 7481 1541 0,'32'-28'499'15,"-36"27"-523"-15,-9 1-29 16,-12 6-12-16,-5 1 16 15,-1 6 27-15,4-3 7 0,6-1 22 16,3 0 5-16,-5 3 0 16,-1 3 5-16,-5 7-7 15,-10 3 5-15,-8 12 6 16,-11 7-9-16,-18 17 4 16,-7 13 0-16,-13 20-8 15,-7 11 1-15,-15 12-3 16,-7 0-4-16,3-3-2 15,3-10 3-15,19-21 0 16,11-10 4-16,9-16 1 16,10-2-4-16,12-7-3 15,13-9 0-15,10-10-6 16,7-4-8-16,-2-6-45 16,-9-3-73-16,-1-18 85 15</inkml:trace>
  <inkml:trace contextRef="#ctx0" brushRef="#br0" timeOffset="-102810.09">20088 7114 1571 0,'10'6'554'16,"12"7"-269"-16,12 13-414 16,7 10 13-16,7 22 92 15,2 4 18-15,4 17 0 16,4 7 3-16,6 0 3 15,1 3-2-15,3 0 4 16,6 0-6-16,-1 1 4 16,8-5 5-16,0-11 6 15,-4-8 3-15,-2-9 1 16,-5-1-2-16,-1-3-5 0,1 1 0 16,-9-5-3-16,-5-3-5 15,-11-8 2-15,-3-2-2 16,-9-7-2-16,3-5 1 15,-4 1 0-15,-2-4-3 16,0 1-2-16,-5-1 0 16,-5-6-14-16,-3-3 21 15,-11 3-4-15</inkml:trace>
  <inkml:trace contextRef="#ctx0" brushRef="#br0" timeOffset="-54738.09">21869 8577 1694 0,'-5'-2'559'0,"1"0"-565"16,4 3-26-16,-2-1 7 15,1 0 0-15,-2 10 18 16,-6 20 1-16,-5 44 9 15,8-26 2-15,4 22-1 16,-3 11 5-16,5 27-3 16,0 1 8-16,8 48-11 15,0 14 0-15,1 32-2 16,5 22-2-16,-6 5 0 16,0 9 5-16,-4 14 0 15,-8 2-2-15,-9 18-3 16,-5 6 2-16,-3 1-1 0,4 15-2 15,10-13 5-15,7-6-2 16,13-2 0-16,5-13 6 16,8-13 1-16,3-7-3 15,-5-11 4-15,0-8-1 16,-4-19-2-16,-2 10 2 16,3-20 6-16,-3-9-4 0,4-13 2 15,-2-22-1 1,-1-13-5-16,0-7-1 0,-3-6 8 15,0-6 5-15,-2-14 18 16,1-2 4-16,-5-16-1 16,1-5-7-16,1-15-22 15,0-9 0-15,-2-15-11 16,2-6 1-16,-6-15 0 16,-1-1-1-16,-1-11-6 15,-1 0 1-15,-3-5-9 16,0-3-31-16,-2-2-87 15,1 1 88-15</inkml:trace>
  <inkml:trace contextRef="#ctx0" brushRef="#br0" timeOffset="-53610">22850 8597 1535 0,'-13'-24'507'15,"4"-2"-477"-15,-3 4-60 16,1 6 13-16,4 6 18 16,0 4 7-16,4 5-8 15,-1-5-1-15,4 6 7 16,0 0 2-16,-1-1 5 15,1 1-4-15,0 0-4 16,0 14-3-16,3 16 4 16,11 63-2-16,0-22-4 15,0 4 10-15,3 6-9 16,-1-2 0-16,1-17 3 16,-4-4-8-16,-6-21 6 15,-1-10 2-15,-6-12-13 16,0-8 1-16,0-6-1 15,0-1-9-15,-1 0 13 0,0-1 5 16,0 0-4-16,-17-30 4 16,-45-51-4-16,28 23-9 15,10-15 2-15,5-3 0 16,11 6 13-16,4 3 10 16,4 10-3-16,4 10 13 15,1 7-7-15,2 6-3 16,-1 12 8-16,2 4-8 0,-1 6-3 15,5 1 2-15,15-2-6 16,3-2-6 0,14-2 0-16,10 3-4 0,0 3 1 15,2 0 4-15,-4 11-2 16,-12 2-5-16,-5 12-2 16,-4 5-4-16,-6 8-8 15,-2 5-2-15,-7 7 4 16,-5-1-4-16,-5-6 6 15,-5-5 4-15,-8-11-10 16,-5 2 12-16,-7-5 9 16,-4 2 1-16,-5-1 10 15,-3-4-4-15,-7-2 2 16,-3-6-4-16,-2-2-26 16,4-4-22-16,15-3-53 15,7 1 9-15,14-4 8 0,6-2-35 16,7-8-134-16,10-2-61 15,2 0 163-15</inkml:trace>
  <inkml:trace contextRef="#ctx0" brushRef="#br0" timeOffset="-53019.55">23497 8394 1461 0,'54'93'496'16,"-53"-91"-434"-16,-2 1-111 16,-3 2 2-16,3-5 21 15,0 0 12-15,-4 20 14 16,-3 29-5-16,8-32 7 15,3 2-7-15,2-4 3 16,2-2 2-16,1 1-9 16,2-6 5-16,0 0-4 15,0-1 1-15,2-4 7 16,-1 0 2-16,3-4 4 0,2 0 0 16,3-10-3-16,-1-2 0 15,1-16-4-15,-1-4-6 16,-6-2 3-16,-5 1-2 15,-5 11 24-15,-3 5 9 16,-4 9 11-16,3 4 7 16,-4-1-22-16,-3-2-9 15,1 3-17-15,0 0-9 0,2 4-3 16,4 1 5-16,1 0 6 16,-1 0 5-16,2 0 8 15,0 0-5-15,0 0 2 16,10 5-5-16,18 18 0 15,32 29 2-15,-31-29-3 16,2-1 0-16,-5-1-1 16,-1 0-3-16,-5-9-24 15,-3-1-16-15,-8-8-85 16,-7-2-15-16,2-4 26 16,-3-9 8-16,0-5 94 15</inkml:trace>
  <inkml:trace contextRef="#ctx0" brushRef="#br0" timeOffset="-52641.86">24136 8448 306 0,'9'21'218'15,"-1"5"78"-15,-1 0-88 16,3 3-55-16,3-3-39 15,2-2-78-15,1-3-23 0,-4-4-9 16,1-6 2-16,-9-7 4 16,-2 0 8-16,-1-4 81 15,-2 0 29-15,1-1 13 16,-1 0-13-16,0-1-82 16,-4-17-43-16,-47-46-59 15,30 31 12 1,12 12 30-16,3 1 21 0,7 3 35 15,2-3-8-15,6-3-22 16,4-1-11-16,0 7 9 16,3 2 2-16,0 2-11 15,3 5 8-15,6 2-10 16,0 1-6-16,4 3-1 16,1-3-10-16,2 2 14 15,2 1-297-15,-3 3 227 16</inkml:trace>
  <inkml:trace contextRef="#ctx0" brushRef="#br0" timeOffset="-52132.74">24833 8434 1443 0,'0'4'462'0,"-7"2"-480"15,2 6-11 1,6 10 20-16,2-3 4 0,-3 1 3 16,1-1 0-16,-3-11-1 15,2 2 3-15,10-5-8 16,-2 0 1-16,1-2 0 15,-5-3 8-15,1 0 2 16,-2-6 4-16,-3 5 3 16,0 0-8-16,0-4-7 15,2-17-5-15,-7-32-20 16,3 33 2-16,0 8 28 16,1 3 10-16,-2 8 24 15,1 1-1-15,2 1-10 0,0 0-4 16,0 0-11-16,0 0-1 15,17 7-3-15,38 22 4 16,-25-6 3-16,-2 2-5 16,-1-1-7-16,-2 2-11 15,-7-7-6-15,-5-1-4 16,-7-9-7-16,-2-7-16 0,-4-3-77 16,-3-14-47-16,-5-18 97 15</inkml:trace>
  <inkml:trace contextRef="#ctx0" brushRef="#br0" timeOffset="-52023.67">25099 8147 1381 0,'32'13'452'0,"10"4"-520"16,-6 1-159-16,-4-8 151 15</inkml:trace>
  <inkml:trace contextRef="#ctx0" brushRef="#br0" timeOffset="-51965.83">25277 8195 618 0,'79'-29'246'16,"-70"21"-179"-16,1 12-82 16</inkml:trace>
  <inkml:trace contextRef="#ctx0" brushRef="#br0" timeOffset="-50719.26">25416 8506 1506 0,'6'10'496'0,"5"10"-518"16,0 6-1-16,1 7-12 15,0-2-5-15,-3-5-2 16,-3-6 5-16,-3-9 21 15,-1-5 5-15,-2-6 12 16,1 0 6-16,-1 0 2 16,0-1 13-16,0 0 16 15,0 0 1-15,1-7-12 16,6-22-16-16,17-40-17 16,-8 32-1-16,0 6-3 15,3 5 5-15,-3 7 8 16,0 5-6-16,-4 8 8 15,-3 2 0-15,-2 5-9 0,-2 5 3 16,5 12-17-16,-2 10 4 16,6 13 5-16,-2-1 0 15,0-3 15-15,4-7-1 16,-6-14-1-16,6-4 0 16,3-7 3-16,-2-2-1 15,2-5 0-15,3-4 5 16,4-16-1-16,2-5 2 0,10-13-7 15,-1-4-3-15,-2 8-5 16,-3 7-1-16,-15 15 14 16,-6 9 4-1,-3 5-2-15,-1 1 0 0,3 2-10 16,-2 0-4-16,1 8-8 16,1-3-5-16,-2 3 1 15,5 3 5-15,-1-3 6 16,-2-1 4-16,0-1 6 15,0-4-6-15,-2-4-1 16,2 1-4-16,6-3-9 16,4-5-4-16,6-8-8 15,1-9-7-15,-1-5-8 16,-5 0 2-16,-9 9 23 16,-4 8 20-16,-8 6 21 15,0 5 5-15,0-2-14 16,0 3-17-16,0 0-2 0,0 0-2 15,0 0 12-15,0-1 12 16,-2 1 1-16,1 0 7 16,0 0-9-16,0 0-5 15,0 0-9-15,1 0-4 16,-1-1 1-16,0 0-3 16,-1 0 4-16,1 0 1 0,0-1-3 15,0 1 8 1,-1 0-5-16,0 1-3 0,1 0-1 15,0 0-5-15,0 0-1 16,0 0 0-16,-1 8 1 16,0 13 7-16,13 31-1 15,-2-31-1-15,9 3 6 16,-1-7-8-16,8-2 2 16,5-2 3-16,-2-10-3 15,4 1-2-15,-3-5 2 16,-3-4-3-16,2-9 2 15,-3 0 0-15,-5-11-5 16,-3-7 14-16,2-6 3 16,-2-9 2-16,0-11 8 15,3-2-6-15,-9-14 1 0,2-6 7 16,-4-5-6 0,-2-5 1-16,-2 13-2 0,-5 8-8 15,-1 26 13-15,-3 12-4 16,4 18 11-16,-1 9 7 15,0 3-14-15,1 3-5 16,0-2-24-16,0 1-8 16,9 30 3-16,18 73 3 15,-15-10 10-15,1 10 0 16,-3 13 0-16,3-1 4 0,-4-12-4 16,0-10-3-16,-2-20-14 15,0-13-19-15,-3-19-24 16,0-10-10-16,-3-18-108 15,-7-8-130 1,-18-23 201-16</inkml:trace>
  <inkml:trace contextRef="#ctx0" brushRef="#br0" timeOffset="-50219.72">26424 8022 1439 0,'11'2'487'16,"9"0"-434"-16,17 5-75 15,10 1 4-15,6 3 17 16,4 1 1-16,-1-1-4 16,-4-2 4-16,-6-6 0 15,-6 3 0-15,-13-2-1 0,-1 3-5 16,-5-1-25-16,-4 1-56 16,1 7-61-16,-3-2-12 15,-3 10 18-15,2 2 56 16,1 5 59-16,0 2-2 15,-2 2-52-15,0 4-40 0,-1 5-5 16,-2 1 18-16,4 1 66 16,1 0 45-16,-5-4 21 15,1-5 6-15,-5-7 27 16,-3-8 14-16,4-9 51 16,-4-7 37-16,-2-1 64 15,-1-3 12-15,-1-1 0 16,0-1-38-16,-1 1-83 15,2 0-24-15,0-15-69 16,3-60-17-16,2 17-27 16,2 6-3-16,6 22 19 15,-12 9 17-15,3 8 17 16,3 1-2-16,-2 0-19 16,10 0-15-16,-2-1-22 15,-6 1-11-15,1 5-8 16,0 1 6-16,5 6-10 0,1 2-7 15,4 6-85-15,0 4 95 16</inkml:trace>
  <inkml:trace contextRef="#ctx0" brushRef="#br0" timeOffset="-49832.9">27542 8521 803 0,'7'6'377'0,"-4"-6"-111"15,1 0-157-15,-3 0-66 16,-1-2-10-16,0 2-30 16,0 0-3-16,0 0 8 15,15 0-1-15,10-2 8 16,32-7 1-16,-27-7-9 15,0 1 0-15,1-1 4 16,-5-4-4-16,-2 4 15 16,-5 0 5-16,-6 1 11 15,-5 4 5-15,-6 6 4 16,-1 2-8-16,-8 2-13 16,-3-1-10-16,-14 1-20 15,-5 1 2-15,1 8-23 0,3 1-17 16,11 3-21-16,4-4-1 15,2-7 20-15,4 1 17 16,2-3-1-16,4 0-3 16,-2 0 14-16</inkml:trace>
  <inkml:trace contextRef="#ctx0" brushRef="#br0" timeOffset="-49554.5">28214 8189 1147 0,'-2'0'412'16,"-10"0"-288"-16,-5 6-142 15,-3-1 0-15,-1 3 30 16,0 4 25-16,6 1-31 16,3 3-5-16,3 3-5 15,9 3-1-15,2 5 12 16,6 2 8-16,12 2 6 15,2 1-9-15,2-4-6 16,-7-3-2-16,-10-4-4 16,-6-2-9-16,-13-6-38 15,-7-6-43-15,-13-7 54 0</inkml:trace>
  <inkml:trace contextRef="#ctx0" brushRef="#br0" timeOffset="-48720.28">23625 9473 1430 0,'-4'15'476'0,"-3"16"-465"15,-2 6-18-15,4-1-8 16,4-3 0-16,7-10-5 15,8-3-9-15,5-7 1 16,3-8 8-16,11-3 20 16,3-6 15-16,11-11 10 15,1-4 0-15,-2-13-7 16,-1-2-6-16,-13 2-5 16,-6-3 4-16,-11 8 3 15,-9 1 4-15,-5-1 3 16,-4 0-5-16,-9-9-23 0,-3 3-8 15,-5 5-20-15,2 9 11 16,0 14 15-16,2 5 10 16,-3 9 7-16,-9 9-4 15,-3 22-13-15,-3 7-16 16,7 6-68 0,9-1-126-16,15-20-134 0,6-14 12 15,14-12 100-15,0-8 145 16,2-7 201-16,5 3 1 15,0-13-194-15,-2-7 89 0</inkml:trace>
  <inkml:trace contextRef="#ctx0" brushRef="#br0" timeOffset="-47828.38">24064 8878 1259 0,'0'-4'490'0,"0"5"-322"15,1-1-131-15,-1 0-36 16,0 0-12-16,0 0-11 16,0 0-22-16,0 0-11 15,-1 0 8-15,0 2 14 16,-3 28 22-16,-8 60 17 16,3-22 1-16,1 9 1 0,-1 0-2 15,5-8-2 1,4-4-5-16,4-14-3 0,7-6 4 15,2-4 3-15,-2-5 3 16,-3-9-6-16,-1-5-13 16,-4-12-72-16,-2-3-64 15,3-3-126-15,-4-4 3 16,2-6 71-16,2-5 63 16,-3-6 241-16,2 2 76 15,-3 7 71-15,0 2 13 0,0 6-98 16,0 0-76-16,0-1-92 15,0 1-33-15,0 0-15 16,7 2 13-16,16 7 33 16,33 13 21-16,-28-15 16 15,6-3-10-15,-2-10 4 16,-2-1 7-16,-6-9 1 16,3 1 8-16,-10 0-3 15,-2-4 1-15,-2 2 13 16,-9-2 6-16,-6-6 2 15,-5 1-15-15,-6 2-28 16,-3-1-17-16,1 9-15 16,3 4-3-16,5 8 8 15,3 1-4-15,-2 5-12 16,1 10-9-16,-9 17-40 0,-3 13 0 16,7 9-23-16,5-1-8 15,11-13 25-15,8-8 3 16,8-8 43-16,2-8 26 15,6-6 24 1,5-5 13-16,3-12 3 0,2-3 8 16,7-16-16-16,-3-3-11 0,0-13-11 15,-3-3-5 1,-13 3 61-16,-7-5 27 0,-5-7 27 16,-4-9-3-16,-4-10-55 15,1-2-24-15,-3 9-30 16,-3 16 3-16,2 23 47 15,-5 11 17-15,-2 15 24 16,1 2-5-16,-3 0-62 16,3 0-16-16,1 0-37 15,0 21-1-15,1 62 15 16,-1-12 2-16,-2 16 17 16,-1 7-1-16,5-5-18 15,-2-6-8-15,8-11-28 16,6-12-20-16,3-5-79 15,4-11-75-15,-1-15 142 16</inkml:trace>
  <inkml:trace contextRef="#ctx0" brushRef="#br0" timeOffset="-47500.81">26048 9208 1272 0,'0'3'529'16,"1"10"-186"-16,-3 24-387 15,-3 9 5-15,-2 21 17 16,-2 3 12-16,4 4 4 15,4 0-3-15,2-10 0 16,4-4 4-16,1-12 2 16,-3-5-1-16,0-6 1 15,-2-4 3-15,-1-17 1 16,0-4 2-16,-1-8 2 16,1-6-6-16,-2-3-22 15,1 4 5-15,-3-31 3 16,-11-107-337-16,11 12 271 0</inkml:trace>
  <inkml:trace contextRef="#ctx0" brushRef="#br0" timeOffset="-47232.32">26036 9224 1350 0,'6'-14'511'0,"5"-5"-349"15,9-7-158-15,3 3-16 16,4 7 0 0,-2 8-3-16,-2 7 17 0,-1 0 6 15,-1 2-4-15,-4 5-5 16,-2 4-2-16,-1 8-4 0,-10 15-3 15,-4 7 5-15,-11 9-4 16,-8 0-3 0,-6-5 12-16,-2-6-1 0,-4-7 11 15,3-6-12-15,0-8-60 16,1-6-24-16,7-13-61 16,4-9 0-16,10-8 44 15,6 2 24-15,5 0 66 16,3 2 24-16,8-2-1 15,3-4-42-15,13-3 22 16</inkml:trace>
  <inkml:trace contextRef="#ctx0" brushRef="#br0" timeOffset="-46520.11">26419 9281 833 0,'69'87'280'16,"-73"-63"-274"-16,1 5 3 16,3-2-2-16,3-4 3 15,2-6 0-15,2-7 1 16,-1-7 25-16,-2 0 15 16,-2-3 68-16,-2-1 46 0,0 1 32 15,0 0-10-15,0 0-57 16,-1-1-44-16,-2-8-60 15,-2-22-23-15,-7-37-14 16,11 38-7-16,4 17 5 16,1 0 13-16,5-2 9 15,-1-6 2-15,3-2-10 16,0 0 2-16,3 5-6 16,2 1-5-16,1 5 5 15,2 2-6-15,-3 4-7 16,6 6-10-16,-4 2-23 15,5 8-12-15,-3 3-148 16,-4 0-69-16,1 2 3 0,-3 1 32 16,-1-3 204-1,2 0 99-15,-1-1 48 0,-2-3-18 16,0 6-45-16,-5 2-27 16,1 3-43-16,0 2-6 15,0 0 2-15,1 1 12 16,-1-4 24-1,3-2 20-15,-1-6 52 0,1-3 14 16,3-2 22-16,4 0 0 16,3-4-35-16,4-1-6 15,1-4-21-15,1-7-11 16,2-9-17-16,0 0-13 0,-5-8-9 16,0 2 0-16,-8 4 19 15,-9 1 18-15,-1 8 46 16,-6-1 14-16,-8 4-12 15,1-3-18-15,-10 1-55 16,2-1-23-16,-3 5-34 16,2 3-12-16,5 8-7 15,-3 4-2-15,0 8 0 16,1 5 2-16,-2-2-91 16,6-1-80-16,3-19 146 15</inkml:trace>
  <inkml:trace contextRef="#ctx0" brushRef="#br0" timeOffset="-40558.93">27392 8795 808 0,'-32'-68'323'0,"28"65"-200"15,2 3-32-15,0-1 18 16,2 1 3-16,0 0-29 16,0-2-13-16,0 1-48 0,0 1-12 15,0 0 5-15,0 0 3 16,0 0-10-16,0 0 0 15,0 0-5-15,0 0-9 16,0 0 3-16,0 0 0 16,0 4 2-16,0 13 1 15,0 33 2-15,-2-25-4 0,-2 7 2 32,1 3 3-32,-2 3-1 0,0 2-1 0,0 3-1 15,0-2-3-15,-1 1 0 16,2-6 4-16,-1-10-3 15,0-6 5-15,4-11-3 16,0-1 0-16,2-6 0 16,2 2 0-16,-3-4 2 15,0 0-1-15,0-1 2 16,0 0 1-16,0-1 7 16,0 1 8-16,0 0 2 15,0 0-2-15,8-1-2 16,10-4-8-16,29-9 3 15,-27 15-3-15,-4 2-3 16,0 2-5-16,-1 5 7 16,1 1 3-16,2 6-5 15,-2 5-2-15,0 6-5 16,0-1-1-16,-2 3-1 0,-1-1 7 16,-5-6-3-16,-4-6-3 15,-5-6-14-15,-1-1 4 16,-6-3 3-16,-4 2 9 15,-9-4 13-15,-6 1-8 16,-6-4-22-16,4-1-64 16,10-3-52-16,9-6-10 15,15-8 71-15</inkml:trace>
  <inkml:trace contextRef="#ctx0" brushRef="#br0" timeOffset="-39362">27910 8719 1497 0,'2'1'504'15,"-2"4"-485"-15,0 12-30 16,-1 9-9-16,-4 14 4 0,-2 5 9 16,-4 4 5-16,-3 0-3 15,-4-3 7-15,0-1-5 16,2-7-1-16,3 0 5 16,8-9-1-16,1-4 3 15,7-5 4-15,1-1-3 16,3-1-5-16,3-1-8 15,3-3-7-15,1-5 8 0,3-3 1 16,4-3 3-16,6-10 2 16,5-5-11-16,8-8-3 15,4-6 3-15,2-3-5 16,-4 2 9-16,-16 4 7 16,-3 5-2-16,-12 7 17 15,-9 2 1-15,5 8 4 16,-6-1 12-16,1 1-7 15,-2 1-9-15,-1-2-10 16,0 1-9-16,0 0-3 16,0 0 1-16,-1 0 7 15,1 0-5-15,0-1 9 16,0 1-4-16,0 1 2 16,-5 4 6-16,-2 12-11 15,-31 40 4-15,26-28-4 16,7 2-3-16,1-2 5 15,3-2-3-15,6-3 4 0,2-1 0 16,2-2-4 0,2-3 2-16,3 2 3 0,-2-1-2 15,1-1 4-15,-1 3-1 16,-3-3-5-16,1-4 5 16,2-2-2-16,-3-4 6 15,-2-3-6-15,0-2 0 0,-4-1 0 16,-2-1-8-16,0 0 9 15,0-1 4-15,0 0-5 16,0 0 12-16,0 0-2 16,0 1 0-16,0-2 1 15,0 1-2-15,5-13-15 16,6-17-19-16,39-56-12 16,-18 36 0-16,-6 14 17 15,-5 7 15-15,-10 15 28 16,-3 6 1-16,-1 1-6 15,4 0-6-15,3 3-17 16,2-1-12-16,-4 8-30 16,-5 4-4-16,-3 12-3 15,-4 5 15-15,-3 11 24 0,-3 4 10 16,-3 2 17-16,0 0-10 16,0-4 10-16,5-5-3 15,4-9-5-15,0-5 0 16,1-10 0-16,0-1 4 15,0-3-2-15,-1-1 14 16,0-2 9-16,0-1 5 16,0 0 0-16,12-30-13 15,39-59-36-15,-13 34-19 0,-2 16 9 16,-8 12 9-16,-9 9 35 16,-1 8 15-16,2-3-16 15,8 0-6-15,2 5-16 16,-3 3-1-16,-9 6 4 15,-7 6-1-15,-5 8-4 16,-2 5 4-16,-2 12-2 16,-2 3 0-16,-3 5 7 15,-6-2-3-15,0-4-1 16,0-3 2-16,3-9 2 16,2-4 1-16,4-7 0 15,-1-1-8-15,1-7-48 16,3 0-76-16,-1-12 84 15</inkml:trace>
  <inkml:trace contextRef="#ctx0" brushRef="#br0" timeOffset="-39169.79">28984 9222 1268 0,'6'2'434'0,"0"0"-428"0,-5 0-301 16,-1-2 209-16</inkml:trace>
  <inkml:trace contextRef="#ctx0" brushRef="#br0" timeOffset="-38667.32">28995 9219 1248 0,'0'-3'453'0,"0"1"-370"16,0 1-57-16,0-1-31 16,0 1-36-16,-2 0-20 15,1 0 11-15,0 0 9 16,0 1 31-16,0 0 34 16,-14 19 4-16,-34 34 14 15,28-27-3-15,-2 3-14 16,1 1-7-16,3 0-12 15,3-3 0-15,7-3-7 0,4-5-6 16,5-8 9-16,4 1 11 16,9-11 14-16,5-1 7 15,12-10-10-15,3-9-21 16,6-8-18-16,2-3-4 16,-6-6 3-16,-2-1 15 15,-9 6 27-15,-1 3 15 16,-9 9 7-16,-3 5-5 0,3 6-19 15,-6 2-17 1,3 6-15-16,-3 3-6 0,-4 7 4 16,-4 2-2-16,-3 9 9 15,-3 1 5-15,-8 9 2 16,2 3 12-16,-2 4-4 16,0 2 4-16,4-2-7 15,-1 0-3-15,9-7-4 16,-2-8 0-16,6-7 1 15,-1-8-6-15,-4-6 4 16,2 0-2-16,-1-3-13 16,2 0 7-16,0-1-33 15,5-6-52-15,-1-23-298 16,35-35 262-16</inkml:trace>
  <inkml:trace contextRef="#ctx0" brushRef="#br0" timeOffset="-38225.52">29209 9093 943 0,'7'-59'474'15,"0"59"4"-15,4 2-473 16,1 4-5-16,-2 2-2 16,-2 1-7-16,-2 4 8 15,-2-5-9-15,-1 0 8 16,1-1-1-16,-1-4 0 16,2 6 2-16,-1-1-5 15,2 0 5-15,0 1-2 16,-2 0-4-16,-1 5-13 15,-3 0-19-15,-3 2-17 16,1 2 15-16,0 0 12 16,2 2 17-16,3-3 16 15,1-1-6-15,-3 1-1 0,-1-3 0 16,-1 3-17-16,-3-2-18 16,3-5-20-16,1 1-1 15,0-4 21-15,1-3 22 16,0-1 23-16,-1-3-3 15,-1 0-43-15,0 0-134 16,0-1 120-16</inkml:trace>
  <inkml:trace contextRef="#ctx0" brushRef="#br0" timeOffset="-35295.98">22540 10978 1086 0,'0'-2'424'0,"3"0"-267"16,10-1-130-16,-2 2-19 15,31 10-6-15,-34 8 3 16,-1 3-2-16,-2 11-5 15,-4 6 3-15,-6 9-10 16,-3 6 8-16,-6 4 1 0,-3 2 1 16,1-6 6-16,0-10 5 15,3-14 9-15,5-6 7 16,-1-8-5-16,-2 0-12 16,0-1-1-16,-1-1-4 15,4-3 3-15,0-4 7 16,6-4 1-16,-2-1 11 15,4-5 19-15,0 4-1 16,0 0-12-16,6-12-3 0,19-7-25 16,30-28-2-16,-30 33 0 15,0 1-4 1,-3 2 5-16,4-2 2 0,0 2 7 16,1 4-5-16,3 0 6 15,2 4-12-15,2 3-1 16,0 1-2-16,-2 1 1 15,-5 2 7-15,-8-2-7 16,-1-1-1-16,-12 0-11 16,-1-2-7-16,-4 0-10 15,-1-2-2-15,-1 3 10 16,0 0-257-16,-4-6 211 16</inkml:trace>
  <inkml:trace contextRef="#ctx0" brushRef="#br0" timeOffset="-35005.77">22487 11160 1513 0,'4'0'516'16,"8"-1"-484"-16,4-3-28 0,10 0-3 15,7-3 0-15,5-4-2 16,2-3-2-16,4 1 3 16,3-1 4-1,2 2 3-15,-2 1 2 0,-3 4-1 16,-7-4-6-16,-7 1-7 16,-4 1-14-16,-10-3-40 15,0 3 89-15,-16-7-35 16</inkml:trace>
  <inkml:trace contextRef="#ctx0" brushRef="#br0" timeOffset="-34781.98">22392 10797 1365 0,'27'53'547'0,"19"-71"-294"0,14-1-222 16,16-4-52-16,1-2-1 15,-7 2-34-15,-5 0-31 16,-12 1-55-16,-5 1-50 0,-11 1 122 16</inkml:trace>
  <inkml:trace contextRef="#ctx0" brushRef="#br0" timeOffset="-33842.3">23545 11400 1386 0,'30'-18'528'16,"-28"29"-323"-16,-1 7-208 15,1 7-14-15,-9 16-22 16,-5 0-20-16,-5 3-40 16,1-8-18-16,3-10 33 15,4-5 21-15,4-9 44 16,3-7 23-16,2-1-33 0,0-2-52 15,0-3 57-15</inkml:trace>
  <inkml:trace contextRef="#ctx0" brushRef="#br0" timeOffset="-33035.64">24670 10625 1431 0,'0'0'500'0,"5"3"-464"15,3 5-28-15,0 4-13 16,8 4-3-16,1 14 2 15,3 7 0-15,7 16 4 16,-8 5-5-16,3 6 7 16,0 2 3-16,-1-3 0 15,3 3-2-15,-3-7-1 16,-2-5 2-16,-3-14-4 16,-2-9 4-16,-1-9 5 15,-3-8-7-15,-4-6 5 16,0-1 5-16,-4-7-2 15,0 0 0-15,1-4-5 16,-3 2-3-16,0 0-3 16,7-27 5-16,12-43 9 0,-8 26 0 15,2-8 7-15,4 0-7 16,-1 2 1-16,2 1-5 16,-2 1 5-16,0 4 4 15,2 0-2-15,-1 2 2 16,3 7-5-16,-2 1-5 15,-3 12 0-15,-1 1 2 16,-6 6-15-16,2 3 9 16,0 4-9-16,0 1-4 0,-3 5-9 15,-1 2-15-15,1-2-26 16,-1 4-96-16,7 1 111 16</inkml:trace>
  <inkml:trace contextRef="#ctx0" brushRef="#br0" timeOffset="-32250.85">25387 11222 1120 0,'-1'0'383'0,"0"0"-360"16,0 0-111-16,0 0-31 15,0 0 9-15,-1 0 46 16,1 0 83-16,0 0 99 16,0 0 13-16,0 0-13 15,0 0-36-15,-3 9-58 16,0 3-13-16,0 3-2 16,-5 26-2-16,10-28 4 0,1-2 3 15,1 0 8 1,4 3-4-16,4 1 9 0,2-1-8 15,5-2-14-15,-3-1 7 16,4-6-8-16,0 3 1 16,2-3 6-16,-1-5 0 15,-3-5 8-15,1-2 9 16,2-3 10-16,-3-3-4 16,-1 2-2-16,-2-1-3 15,-5 1-5-15,0 5 0 0,-5-3-8 16,3-3-1-16,-2-4-15 15,-1 1 4-15,0 4 0 16,-4-1-2-16,0 5 30 16,-3-1-2-16,-6-3 7 15,-1-3-5-15,-7 1-28 16,-1-1-2-16,2 4-15 16,0 2-6-16,1 0-11 15,-3 2-18-15,-4 4-38 16,-1 2 52-16</inkml:trace>
  <inkml:trace contextRef="#ctx0" brushRef="#br0" timeOffset="-26581.64">26371 11441 1662 0,'47'-2'581'15,"-46"8"-511"-15,4 14-149 16,1 3-17-16,-2 14 21 15,2 7 2-15,-6 4-50 16,0 5-82-16,-8 2 115 16</inkml:trace>
  <inkml:trace contextRef="#ctx0" brushRef="#br0" timeOffset="-25049">23190 13098 1485 0,'28'-46'508'0,"-30"46"-489"16,1 0-48-16,-3 3-27 15,3-3-7-15,-1 0 10 16,1 0 13-16,-7 10 14 16,-2 0 21-16,-35 31 10 0,28-25 14 15,-8 11 3-15,-5 6-12 16,0 13-3-16,-1 6-7 16,6 0 0-16,5-2 0 15,9-15-8-15,11-6 7 16,9-10 1-16,7-4 7 15,8-8 4-15,1-3-5 16,10-6 2-16,4-6-5 0,4-7 10 16,0-4 3-1,-1-9-3-15,-1-4-5 0,0-14-8 16,-1-4-4-16,-7-5 0 16,2 4 3-16,-7 7 4 15,-3 5 6-15,-5 7 9 16,-5 5 4-16,-9 6 5 15,-2 3-6-15,-8 0-13 16,-4 3-6-16,-5 3-16 16,-4 0-5-16,-5 4 2 15,4 3 4-15,3 5 14 16,1-2 7-16,9 3 12 16,1-1-6-16,-2-1-2 15,0 1-7-15,-1 2-11 16,-3 1 3-16,1-2-5 15,1 3 9-15,-2-6-1 16,9 2 3-16,0 0 17 0,1-1 0 16,0 0 7-16,-1 0-4 15,0 0-12-15,0-1-4 16,-1 2-4-16,1 0-5 16,0 0-5-16,1 0 4 15,0 0-3-15,0 0 3 16,0 0 3-16,0 0-7 15,0 0 7-15,-1 0 3 0,1 0-1 16,-1 0 4-16,1 0-12 16,0 0-4-16,0 0-6 15,0 0-7-15,0 0 7 16,0 0 4-16,-1 0 11 16,1 0 5-16,0 0 1 15,0 0 2-15,0 0-9 16,0 0 2-16,0 0-2 15,0 0-4-15,0 0 7 16,0 0-5-16,5 5 7 16,1 0 3-16,-1-3-8 15,-2 5 0-15,1 4 2 16,0 7 0-16,26 32 3 16,-30-20 3-16,-1 15-1 15,-1 4 0-15,3 12 0 0,0 0-2 16,4-6-4-1,3-6 4-15,3-12 8 0,7-9 1 16,6-3 7-16,3-7-5 16,10-2-7-16,1-4-4 15,2-15-29-15,-3-6 302 16,-6-17-215-16</inkml:trace>
  <inkml:trace contextRef="#ctx0" brushRef="#br0" timeOffset="-24010.62">24573 13614 835 0,'21'-78'427'15,"-21"77"-93"-15,1 1-192 0,-1 0-9 16,0 0-22-16,0 0-8 16,-1 0-21-16,1 0-23 15,-1 0-24-15,0 0-13 16,0 0-19-16,0 0-1 16,-14 17-25-16,-57 52-28 15,17-15-146 1,2 1 127-16</inkml:trace>
  <inkml:trace contextRef="#ctx0" brushRef="#br0" timeOffset="-22866.24">25727 13030 1320 0,'-54'-42'501'16,"57"42"-340"-16,-3 1-157 15,0 2-9-15,0-3-6 16,0 2 3-16,3 28 2 16,9 50 5-16,-8-30 2 15,2 2-2-15,2 2 9 16,-1-5-4-16,1-11-3 0,-2-4 4 16,-4-19-7-16,-2-5 1 15,1-8 9 1,-2-3-5-16,-2-2 1 0,3 2-7 15,-2 0-5-15,1 0 10 16,-7-16 3-16,-17-41 6 16,16 26 4-16,5 3-4 15,2 2 0-15,2 4 5 0,2 3 3 16,2-2-10-16,3 3 0 16,2-3-6-16,7-2-6 15,5-1-4-15,5-4 1 16,5 2 6-16,3 4-3 15,-3 6 8-15,0 7 0 16,-5 3-11-16,2 9 2 16,2 7-13-16,0 12-11 15,0 7 3-15,-7 11-10 16,-3 4 11-16,-6 0 7 16,-3-2 7-16,-3-9 10 15,0-4 1-15,-4-6-1 16,0 2-1-16,-3-7 0 15,-1-4 0-15,2-6-19 0,-2-7-5 16,0-1 9 0,0 1 10-16,-2-2 29 0,1 1 7 15,0 0-4-15,0-9-7 16,0-21-7-16,7-46-2 16,9 29-7-16,2 5-6 15,1 10 5-15,4 4-3 16,1 3-2-16,4-2 1 15,7-1-4-15,4 4 3 16,3 9 4-16,-3 5 9 0,-1 9 3 16,-4 3-2-16,3 15 7 15,2 10-2-15,2 21 8 16,-2 9 2-16,-5 12-2 16,-5 6 4-16,-11 6-12 15,-2 2-6-15,-10-4-47 16,-7-5 45-16,-5-27-17 15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35:42.39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602 9577 420 0,'77'-15'149'0,"-69"-2"-131"15,-1 4 0-15,4-4 67 16,-1-2 32-16,0 1 39 16,1-4 7-16,-1 0-69 15,-2 3-27-15,-1 4-29 16,-5 4-5-16,3 9 41 15,-4 2 24-15,-1-1 29 16,0 1 0-16,0 0-41 0,-1 0-23 16,0 0-29-16,0 0-11 15,-2 5-6-15,-12 13 0 16,-33 28-5-16,27-28 2 16,-4 2 7-16,-3-3 0 15,2 4 9-15,-1-2 6 16,2-4-9-16,-1 3 6 0,3-6-12 15,1 1 0 1,3-4-4-16,5 3-2 0,4-2 3 16,0 2-9-16,5 0 5 15,-5 0-7-15,4-3-5 16,0-1 4-16,-1 3-6 16,7 0 4-16,-5 9-1 15,5-2-8-15,7-6 1 16,-7-3-4-16,11-7 7 15,-3 2 7-15,-1 4 4 16,8 0 4-16,0-1-12 16,2 0 4-16,7-4-2 15,-1 3-3-15,1-4 3 16,3 0-3-16,-3 0-6 16,-1-2 1-16,-2-4 5 0,2 1 2 15,-2-1 2-15,2-2 1 16,-1 0-5-16,-3-4-1 15,1 0 5-15,-5 4-4 16,1-7 1-16,0-1 0 16,-1-1 0-16,1-9 3 15,0 6-1-15,-5 1 3 16,-3-3-3-16,-2-1-3 16,-3-2-1-16,4 0 1 0,-4-2-1 15,0 6-2 1,-4 1 4-16,1 1-6 0,-4 3 6 15,4 0 5-15,1 3 1 16,-2 1 8-16,-4 2 0 16,-5-1 2-16,1 3-3 15,-4 0-7-15,2 0-2 16,0 0-7-16,-7 5 2 16,-1-4 9-16,3 4-11 15,-2 0 1-15,6-5-7 16,1 1-7-16,-1-2 9 15,5 3 4-15,0 2-10 16,3-1-1-16,3 2-30 16,1 1-15-16,0 0-49 15,0 0-72-15,0 0 121 0</inkml:trace>
  <inkml:trace contextRef="#ctx0" brushRef="#br0" timeOffset="11252.34">13320 9256 788 0,'83'2'285'16,"-77"-4"-214"-16,-7 1 0 15,3 1 60-15,-2 0 25 16,-1 0 9-16,1 0-32 0,-1 0-64 15,0 0-18-15,1 0-23 16,0 0-1-16,-1 0-11 16,-1 0-6-16,1 0-6 15,-5 6 2-15,0 17 1 16,-39 34 3-16,25-23 1 16,-1 2-2-16,-2 1-4 15,-1-4-5-15,-1-1-1 16,-1-3 3-16,6-4 0 15,5-1-2-15,4-8 3 16,2 0-3-16,2-2 3 16,1-3 6-16,3 1-4 15,-1-1 2-15,2-3-1 16,-1 1-5-16,-2-5-3 16,0 3 2-16,3-3-1 0,1-1-1 15,0-1 9-15,1-2-2 16,0 0 4-16,0 0 6 15,0 0 0-15,0 0-3 16,0 0-2-16,0 0 1 16,0 0-8-16,3 0-1 15,18 5-2-15,33 10-3 0,-22-12 3 16,1 1 3 0,4-3 0-16,-5 0 4 0,-3 3-7 15,-2 0 4-15,1 0 1 16,1 3-5-16,-1-4 4 15,-3 3-4-15,-7 1 0 16,1-2-1-16,-3 4 0 16,-7-7-1-1,-4-1-17-15,-1 1-5 0,9 2-19 16,-4-4-101-16,-4-8 104 16</inkml:trace>
  <inkml:trace contextRef="#ctx0" brushRef="#br0" timeOffset="11773.37">13980 9327 1577 0,'85'-3'531'0,"-85"5"-528"16,0-1-46-16,-3 7-17 15,-4 2 10-15,-5 6 21 16,-3 2 9-1,7-10 20-15,1 1 7 0,-31 32 10 16,-6 3 4-16,-3 7-4 0,16-14-8 16,4-6-5-16,4-3 3 15,3-8-7-15,-1-5-4 16,0-5-2-16,3-2-10 16,0-5-63-16,2-1-122 15,0-5 131-15</inkml:trace>
  <inkml:trace contextRef="#ctx0" brushRef="#br0" timeOffset="12083.98">13685 9282 1066 0,'9'-1'436'0,"1"6"-224"15,5 5-168-15,1 3-43 16,2 5 10-16,-2-1 9 15,-2-2 9-15,3 2 11 16,0 2-2-16,3 0 9 16,-2 2-7-16,1 1-9 15,-2-2 5-15,4 0-17 16,1 0-2-16,-1 2-3 16,3-3-4-16,-4-2-8 15,1-1 3-15,-1-6-8 16,-2 3-4-16,-1 1-7 0,0-3-4 15,-6 1-16-15,-7-8 18 32,-3-1 8-32</inkml:trace>
  <inkml:trace contextRef="#ctx0" brushRef="#br0" timeOffset="12618.66">14588 9135 1250 0,'3'0'495'16,"-3"1"-241"-16,1 3-277 15,-1-4-9-15,-1 0 8 16,0 2-8-16,-4 13 8 16,-1 0 13-16,-20 29 10 15,8-27 15-15,-1 2 12 16,-5 2-6-16,-3 4-2 0,-3 3-5 16,-2 3-9-16,2-1 3 15,9-6 0-15,3-7-3 16,11-8 3-16,3-2-3 15,3-4-2-15,1 1 1 16,5 3-5-16,-5 0-3 16,4 2 4-16,4 5 2 15,5 1 6-15,7-2-2 16,6 5 3-16,2-5 2 16,3 1-8-16,0-2 7 0,3 0-2 15,-3 2 0-15,-6 0-1 16,2 2 3-16,-9 1-4 15,2 1-3-15,-1 0 3 16,-2-3-10-16,4-4-10 16,-2 0-1-16,-1-7-19 15,-3 0-42-15,-6-4 53 16</inkml:trace>
  <inkml:trace contextRef="#ctx0" brushRef="#br0" timeOffset="13821">15146 9306 825 0,'38'-8'334'16,"-38"9"-212"-16,2-2-92 15,-4 1-79-15,2 0-17 16,0 0 1-16,-1-1 27 0,0 0 93 15,1 1 35-15,0 0 37 16,0 0-9-16,-1 0-42 16,1 0-10-16,-1-2-17 15,0 1-3-15,0 0-4 16,-1 0-8-16,1 1-10 16,0-1 3-16,0 0-14 15,-3 1 5-15,-4 0-6 16,3 1-9-16,-3 2 5 15,-2 1-9-15,5-2 3 16,-6 4 0-16,5-3-1 16,1 1-4-16,-2 1 4 15,4 1-1-15,0-2-5 16,-2 0 10-16,2 1-6 16,-2 1-4-16,2 3 12 0,1 0-6 15,2 5 6 1,9 30 10-16,2-32-10 0,1 3 1 15,3-5-8-15,0-1 0 16,1 0 5-16,0-1-3 16,-1-3 12-16,0-1-3 15,0 1-4-15,-1-3 7 16,0 1-4-16,0-1-1 16,-2-2 2-16,1-2-3 15,2 0-6-15,3 0 1 0,-3-5-3 16,1 4-1-16,-3-2 9 15,-2-3 2-15,-1 1 5 16,0 0-3-16,-3-2-6 16,-1 2 3-16,-1 0-4 15,-1 0 3-15,-3-3-2 16,3-3-2-16,-1 3 1 16,0-3 4-16,0 4-3 15,-3-1 8-15,-2-3 0 16,-1 1-6-16,0 1-7 15,-1-2-12-15,-1 0 2 16,-2 4 7-16,1 4 10 16,-3-4 9-16,1 3-8 15,-1-5-1-15,-2-4-8 16,1 2-3-16,-1 5-1 0,2 0-4 16,-4 3 2-16,2 1-6 15,-4 4 5-15,-3 2-9 16,-3 8-7-16,-7 0-8 15,-6 3-38-15,0 4-9 16,1-4 44-16</inkml:trace>
  <inkml:trace contextRef="#ctx0" brushRef="#br0" timeOffset="96805.92">11606 15036 1086 0,'0'0'430'16,"0"0"-302"-16,2-1-99 0,-2-1-67 16,0 2-10-16,0 0 16 15,0 0 24-15,0 0 53 16,0 0 17-16,0 0 20 16,0 0-1-16,0 0-40 15,0-1-15-15,0 0-22 16,0 1 13-16,0 0 2 15,11 0 5-15,5 0 8 16,31 1-21-16,-29-2-2 16,3 0-4-16,7 1-1 15,5 0 2-15,7 1-2 16,3-1 4-16,6 0-6 16,-2-3-6-16,4-3 9 15,-1 5 3-15,1-4 7 16,-1 5 8-16,3 4-11 0,4-2 0 15,0 0-9-15,3-5 1 16,-6 2-1-16,-4-1-1 16,-5 2 7-16,-5 6-1 15,-2-5 11-15,1 2-4 16,2 0-3-16,4 2 6 16,-2-2-7-16,5 1 0 15,-1-2-2-15,-3 0-4 16,-1 1-4-16,-2-1-2 15,-1-1 0-15,1 0 1 0,3-1 3 16,3 0 4-16,1-2-4 16,6 0-3-16,-2-3 6 15,2 1-1-15,10 1 14 16,-1-7-6-16,9 3-3 16,-2 1 4-16,-10 1-9 15,-4 3-1-15,-3 1 1 16,-3-1 0-16,10-3 3 15,6 4 3-15,0-4 1 16,4 2-6-16,-9-1 0 16,-8 0 1-16,-13 1 5 15,-9 2-2-15,-13 1 10 16,-6-1 1-16,0 1-2 16,-4 1 10-16,-6-1-14 0,3 1 1 15,-8 2-12 1,3-4-27-16,0 1-61 0,0-2-34 15,-1 1 65-15</inkml:trace>
  <inkml:trace contextRef="#ctx0" brushRef="#br0" timeOffset="186248.62">7375 8025 427 0,'-7'-38'189'15,"1"29"-75"-15,0-4-94 16,0 5-10-16,1 0-15 16,0 1-4-16,1 4 8 15,0-1 32-15,3 2 75 16,0 1 13-16,0 1-4 0,0 0-35 15,1 0-70-15,0 0-13 16,0 0 4-16,0-1 3 16,0 1 0-16,0 0 4 15,0 0-6-15,0 0 1 16,0-2-3-16,0 1 4 16,0 0-5-16,0 0-4 0,0 0-7 15,0 0-14-15,0 0-17 16,0-1-13-16,0 1-13 15,0 0-2-15,0 0-2 16,2 1 11-16,1-1 9 16,2 0 6-16,-2-1 2 15,1 1-13-15,-1 0-89 16,1-1 97-16</inkml:trace>
  <inkml:trace contextRef="#ctx0" brushRef="#br0" timeOffset="187611.04">7418 7961 997 0,'0'-2'360'0,"0"1"-316"16,0 0-33-16,0 0-12 16,0 0-7-16,0 0 17 15,0-1 18-15,0 1 30 16,0 0 7-16,0 0-5 16,0 0-15-16,0 0-37 15,0 0-16-15,0 1 0 16,0 0 6-16,9 20-1 15,1 38 13-15,-13-30-4 16,-1 2-6-16,3-2 5 16,-1 0-5-16,2-3-2 15,1 0 2-15,1-10-5 16,1-3 2-16,-2-5-3 16,0-3 6-16,-1-4 5 0,0 0 1 15,0 0 7-15,0 0-5 16,0-1 0-16,0-1 0 15,-1 1-8-15,0-13-2 16,-3-17-7-16,-4-54 6 16,6 43-1-16,1 3 2 15,-1 13 9-15,0 8 1 16,1 8 13-16,0 7 14 16,0 3 21-16,1-2-6 0,0 2-14 15,-2 0-12 1,1 0-26-16,0 0 1 0,-2 6-4 15,-10 20-2-15,-17 35-17 16,16-24 5-16,6-2-21 16,5-2-30-16,7-6-142 15,7-4 138-15</inkml:trace>
  <inkml:trace contextRef="#ctx0" brushRef="#br0" timeOffset="188106.41">10425 8057 919 0,'-48'-16'182'0,"32"34"-208"0</inkml:trace>
  <inkml:trace contextRef="#ctx0" brushRef="#br0" timeOffset="189294.82">10264 7956 1092 0,'20'-73'365'16,"-20"73"-312"-16,-2-1-195 15,1 0-15-15,0 0 54 16,0 0 41-16,0 0 106 15,0-1 55-15,1 1 27 16,0 1 4-16,0 0-59 16,0 0-51-16,0 0-47 15,-1 7-8-15,1 23 10 16,0 42 15-16,1-34 11 0,0-1 3 16,0-6 3-1,1 0 3-15,-1-8-8 0,2-5 7 16,-1-8 2-16,-1-6 0 15,-1-2 9-15,0-2-5 16,0 0-1-16,0 0 7 16,0-1 3-16,0 0 4 15,0 0 5-15,-1 0-3 16,0-13-5-16,0-11 1 0,-6-35-3 16,5 31-2-16,-1 6 3 15,1 4-1-15,0 11 2 16,0 0 1-16,1 4-8 15,-1-3-6-15,-1 0-3 16,0 0-10-16,1 3 3 16,0 3 15-16,2 1 9 15,-2-1 11-15,1 1-7 16,0 0-14-16,0 0-27 16,-1 8-10-16,-4 22 2 15,-9 42 2-15,7-44 10 16,3-8 9-16,4-12 0 15,0-3-1-15,1-4 3 16,0-1-6-16,0 0 5 16,0 0-7-16,0 0 3 15,0 0 0-15,0 0-6 0,0 0 17 16,-1 0-1-16,1-1 2 16,-1 0 10-16,1-1-11 15,-2 0 0-15,2-24 0 16,0-31-7-16,-1 32-3 15,1 7 3-15,0 8-3 16,0 4 3-16,0 4 5 16,-1 2-2-16,1 0 3 15,0 0-5-15,0 0 0 0,0 0 0 16,-1 0-17-16,1 0 4 16,0 0-12-16,0 0-19 15,0 0 7-15,0 9-120 16,3 18 105-16</inkml:trace>
  <inkml:trace contextRef="#ctx0" brushRef="#br0" timeOffset="195645.02">2547 11017 759 0,'0'-1'407'0,"0"0"-91"0,0-1-147 15,0 1-106-15,0 1-30 16,0 0-31-16,0 0 2 15,0 0-2-15,0 0-3 16,0 0 6-16,0 0 3 16,0 0 17-16,0 0 0 15,0 0-5-15,0 0 2 0,0 0-11 16,-1 0 3-16,-4 0-1 16,-17 7-5-16,-31 15 0 15,26-13-5-15,3 3-4 16,1-5 3-16,1 0-4 15,10 2 0-15,-1-2 7 16,-3 2-5-16,2-1 8 16,-6-1-7-16,4 1 1 15,1-1 4-15,1 0-1 16,1 1 5-16,-1 0-5 16,2 2-4-16,-3 0-6 15,0 0 3-15,-4 2 6 16,-1-1-6-16,-1 4 4 15,1 0-1-15,-1 0-6 16,-5 2 12-16,-4 5-3 16,-1 5-4-16,-3 3 5 15,-2-3-4-15,3 2 2 0,-4-5 2 16,-4 4-5 0,-1 3 1-16,-3-1 0 15,0 2 0-15,4 2 6 0,0-1-2 16,3 2-3-16,3-2 1 15,6-4-1-15,2 0-1 16,5-5 1-16,-1-2 2 0,-5-1-3 16,13-3-1-16,-4-2 0 15,2 5 0-15,1 6-1 16,-9 2 3-16,0 12 2 16,-4 4-4-16,0 8 1 15,0 5 5-15,0-4-7 16,3 1 5-16,4-6-5 15,1-2-6-15,4 5 8 16,-2-7-3-16,1 5 3 16,3-1 1-16,-5-9-7 15,2 2 1-15,3-5 8 16,-2 3-7-16,0 4 7 16,6 5-2-16,-3 6-5 15,4-4 2-15,3 4 1 16,1-2 2-16,0-10-3 15,2 0 6-15,0-4-10 16,-3 0 5-16,0 5 3 0,-2 2-1 16,-2 3 1-16,4-2-2 15,-1 3-1-15,1-1-4 16,0 0 7-16,-1-4-2 16,3 0-3-16,0-3 2 15,3 0-6-15,2 2 3 16,0-6 0-16,0-2 5 0,2-3 4 15,2-3-6-15,2 0 1 16,-1 1-1-16,0 3 0 16,1 2 0-16,1 0 5 15,0 1-4-15,2-1 3 16,-2-1-6-16,-1-2 2 16,0-1 1-16,-1 0-1 15,-3-4 4-15,4-3-4 16,-1 1 0-16,-2-7-2 15,4 4 2-15,-3-3-4 16,-1 2 4-16,-1-3 6 16,0-1-11-16,3-1 10 15,0-3-1-15,3-2 0 16,6 3 6-16,-5 1-5 16,11-1-2-16,-3 2-5 15,-6-2 5-15,3-3-3 0,-7 2 0 16,4 0 4-16,1 1-4 15,3 1 5-15,0-2-1 16,0 0-6-16,0-3 2 16,0 3-2-16,1-1 2 15,-5-1 7-15,7 1 0 16,2-1-1-16,-2-2 1 16,6-1-8-16,-7 2 6 0,1-2-2 15,0 0 0-15,3-2 0 16,5 0-3-16,0-4 6 15,1 2-1-15,-1-3 6 16,-2 2-2-16,-3-1 2 16,3 2 0-16,3 3-2 15,2-1-2-15,4-4-7 16,-2 0 0-16,3 1-2 16,0 1 4-16,1 1 3 15,2-1 2-15,-3-3-2 16,1-1-3-16,-2-2-2 15,2-2-5-15,-1 1 4 16,-1-3 5-16,-1 4 2 16,-1 1 6-16,-2 0-3 15,0 1-9-15,1 0 4 16,0-2-7-16,-1 1 1 0,-1 0 2 16,-3-2 0-16,-6 2-2 15,-4 0 5 1,-3-2 3-16,-4 2 0 0,1 0 5 15,4-1 2-15,1 1-8 16,-2 0-3-16,0-2 4 16,-4-1-5-16,-4 1 1 0,2-1 9 15,1 3-9-15,0 0 2 16,-6-1-2-16,6 0 2 16,-1 0 4-16,-2-3-3 15,3 4 4-15,1 0-10 16,-2-2-2-16,-3 0 5 15,5-1-4-15,-1 0 6 16,3 1 2-16,5 1-3 16,0-3-1-16,1 2-1 15,-4-3-2-15,0 3-1 16,-1 1 7-16,-4-3-2 16,4 2 2-16,1 0 1 15,1 0-6-15,-1-1 1 16,1 0-2-16,-4 0 1 15,-2 1 7-15,-1 2-1 16,-3-1 8-16,-2 1-5 0,-1-1-6 16,0-1-1-16,0 2-9 15,0-1-12-15,0 0-24 16,0 0-19-16,0 0 35 16</inkml:trace>
  <inkml:trace contextRef="#ctx0" brushRef="#br0" timeOffset="196945.31">725 15026 1372 0,'49'33'484'0,"-53"-29"-409"16,-3 11-69-16,-8 19-20 16,-3 7 1-16,-11 11-6 15,0-6 10-15,3-7 8 0,-1-2 1 16,4-4 10-16,-2-3-5 16,-1-4-6-16,-5-3 3 15,12-7-2-15,4-3-6 16,5-7 3-16,9-5-10 15,-3-1-20-15,1-5 36 16,2 4-9-16</inkml:trace>
  <inkml:trace contextRef="#ctx0" brushRef="#br0" timeOffset="197346.25">453 15204 1401 0,'-1'-1'527'15,"0"0"-377"-15,0 0-128 16,-1-1-3-16,1 1-21 16,0 0-14-16,0 0 9 15,0 0 2-15,0 0 6 16,0 1 2-16,-1 0 1 0,1 0-2 15,1 0-2-15,0 0 7 16,5 7-4-16,8 5 1 16,37 30 1-16,-28-28-6 15,2 1 1-15,3 2-1 16,1 0 1-16,-2-1 0 16,-2-1-1-16,-2-1 6 15,-2-1-3-15,-2 2-2 16,-2-3 0-16,1 2-3 15,-5-3-23-15,1-2-12 0,-2 0-58 16,-1-2-176-16,-5-2 186 16</inkml:trace>
  <inkml:trace contextRef="#ctx0" brushRef="#br0" timeOffset="197829.18">956 15348 1170 0,'0'0'475'0,"0"0"-282"15,0 0-108-15,0 0-57 16,0 0-8-16,0 0-16 15,0 0-10-15,0 0 4 16,0 0-5-16,0 0 3 16,0 0 4-16,1 0 5 15,12 4-5-15,2-1 8 16,30 3-1-16,-28-8-5 16,1 0 2-16,2 1 0 15,-4 0-3-15,6 2-1 16,0-1 4-16,0 1-13 15,2-1-2-15,-7-4-17 16,2 0-41-16,-11 1 47 16</inkml:trace>
  <inkml:trace contextRef="#ctx0" brushRef="#br0" timeOffset="198165.07">1069 15182 1499 0,'-45'13'534'0,"45"-13"-471"15,-1 0-34-15,1-2-25 16,0 2-14-16,0 0 2 15,0 0-11-15,12 0 14 16,0 0 5-16,29 0 0 16,-28-2 7-16,7 1-4 15,-3-2-3-15,6-1 7 16,5 2-5-16,-5-3-6 16,2 2-6-16,-4 1-32 15,-5-1-91-15,-3 3 93 16</inkml:trace>
  <inkml:trace contextRef="#ctx0" brushRef="#br0" timeOffset="199197.75">1573 15130 850 0,'76'29'436'15,"-80"-29"-72"1,1-3-244-16,2 3-93 0,-1 0-1 16,1 0-4-16,0 0-8 15,0 0 3-15,0 0 2 16,0 0 5-16,-1 0 1 16,1 0-2-16,0 0-13 15,0 0-9-15,0 0-6 0,-6 4-17 16,-12 4 3-16,-28 41-1 15,31-31 4-15,7-1 16 16,2-2 4 0,3 0-3-16,1 2-1 0,1-1 1 15,4 2-1-15,1-6-3 16,1-3 0-16,4-2-13 16,-1-1 4-16,7 1 8 15,0 1 0-15,2-3 6 16,1 1 2-16,-1-4-7 15,3-2 9-15,-2-2 1 16,0-3-5-16,-1 2 7 16,-3 0-2-16,-6 0 1 15,-4 0-1-15,-1-2 4 0,-2 2-4 16,0 2 5-16,0 1-3 16,0 0 0-16,0 0-3 15,0-2-7-15,0 1 1 16,0-1 0-16,3-15-1 15,10-29 1-15,-11 29 0 16,0 1-8-16,1 0 3 16,2-8-2-16,2 0-9 15,1-6-3-15,2 2 0 16,-3 7 6-16,-2 6 9 0,-2 10 7 16,-3 0 0-16,2 6 1 15,-2-1 2-15,0 0 2 16,0 0 10-16,0 0-2 15,-1-1 0-15,1 1-1 16,-1 0-7-16,-1-1-1 16,1 0 0-16,0 0 0 15,0-1 3-15,-9 0-3 16,-10-3-4-16,-31-1-3 16,26 8-2-16,-2 7 2 15,0 5-2-15,-6 11-26 16,-1 2 158-16,-1 4-108 15</inkml:trace>
  <inkml:trace contextRef="#ctx0" brushRef="#br0" timeOffset="203096.25">2426 10925 678 0,'-96'-26'371'0,"84"33"-24"15,3 1-268-15,-6 5-88 16,7-3-3-16,-1 1 2 16,5-6 5-16,6-2 20 0,-2-2 17 15,0-1 16-15,0-1 8 16,0 0-2-16,0 1-22 16,0 0-25-16,0 0-12 15,0 0-10-15,0 0 4 16,17 5 9-16,32 13 10 15,-28-10 4-15,3 0 6 16,-2-1 2-16,-3 2-12 0,-5-2 7 16,-5 1-6-16,-5 2 14 15,-1-1 8-15,1 6-4 16,-4 2 1-16,-1 2-7 16,1 4 1-16,-6 0-4 15,3 4 1-15,-7 3-2 16,-1 3-7-16,-1 3-3 15,-2-1-3-15,5-3-14 16,-2-6-4-16,8-5-10 16,4-4-14-16,3-7 25 15</inkml:trace>
  <inkml:trace contextRef="#ctx0" brushRef="#br0" timeOffset="204096.4">2258 14611 1025 0,'82'6'496'16,"-78"-7"-84"-16,-3-1-381 16,4 2-4-16,-5 0-21 15,0 0 2-15,0 0-1 16,0 0-2-16,0 0 2 16,0 0-3-16,0 0-4 15,0 0 2-15,0 0-5 0,12 2 0 16,10 0 1-16,28 8 1 15,-30-2 1-15,2-1 0 16,-8 1 1-16,0-1-1 16,-4-2 0-16,-3 1 3 15,-2 0-3-15,-2 1 2 16,-4 2 0-16,1 1-2 0,-3 7-1 16,-2 4 1-16,-1 2 4 15,-1 3 0-15,2-1 6 16,0-2-5-16,-1 0-1 15,2 0-4-15,-2-2-16 16,-1 1-11-16,1-5-98 16,1-3 84-16</inkml:trace>
  <inkml:trace contextRef="#ctx0" brushRef="#br0" timeOffset="205484.35">3523 12398 1237 0,'-4'-35'474'15,"4"37"-342"-15,0-4-80 16,0 2-37-16,0 0-12 16,0 0-3-16,0 0 2 0,0 0 0 15,0 0 4-15,0 0 8 16,0 0-3-16,0 0 3 15,0 0-2-15,0 0-9 16,0 0-3-16,2 21-3 16,7 37 1-16,-4-21 0 15,0 8 3-15,2 10 0 16,-1 1-1-16,-1 11 1 16,1 5-1-16,0 6 2 15,3 3 1-15,-1-2-2 16,-2-7-5-16,-2-13 5 15,-1-6 1-15,1-12 4 16,-3-2 2-16,0 1-3 16,1-2 2-16,-2 1-4 15,2 4 4-15,-1-4-11 0,-1-2 2 16,-1-9 1-16,1-2-3 16,-2-4 2-16,2 0 3 15,-2 3 3-15,0-2 2 16,-2 4 6-16,0 0-7 15,-2 0 1-15,3-1 3 16,-4-6 3-16,3-4 1 16,2-6 0-16,-2 1-4 15,2-1 3-15,0 0 0 0,1 2-4 16,0-5 3-16,-2-2-5 16,3-3 0-16,-1-2 1 15,1 0 11-15,0 0-1 16,0-1 13-16,0 0 3 15,-1 1-9-15,1 0-13 16,0 0-8-16,0 0-30 16,0 0-8-16,0 0-41 15,0 0-26-15,-1 0 66 16</inkml:trace>
  <inkml:trace contextRef="#ctx0" brushRef="#br0" timeOffset="206006.37">3474 13846 1407 0,'-42'-30'533'0,"44"30"-394"0,-2 0-100 16,-1 0-14 0,1 0-19-16,0 0-4 0,0 0 1 15,0 0 5-15,-1 0 12 16,0 0 1-16,1 0 8 16,-1 0 0-16,0 0-13 15,1 0-5-15,0 0-4 16,0 0-7-16,0 0 0 15,0 0-1-15,0 0 1 16,2 10 1-16,12 11-6 16,28 25 8-16,-28-25-9 15,0-5 2-15,-1-1 7 16,-2-3-6-16,0-5-6 16,-1-3 4-16,-3-4-4 15,-1 0-3-15,2-2 7 0,-5 0-3 16,4-2 5-16,1-2 3 15,0-4 7-15,5-4-1 16,0-5 0-16,-3 0-3 16,0 6 1-16,-4 3-4 15,-2 8 1-15,-3 1-3 16,-2 1-49-16,0-2-19 16,-1 1 37-16</inkml:trace>
  <inkml:trace contextRef="#ctx0" brushRef="#br0" timeOffset="206960.16">3519 12308 1361 0,'-58'15'502'16,"57"-15"-407"-16,-3 0-70 16,4 1-20-16,-1-1-9 15,0 0 7-15,1 0 8 16,0 0 10-16,0 0 0 15,0 0-8-15,0 0-1 16,0 0-7-16,-1 0-10 16,-1 9 0-16,-9 21-8 0,-12 34 6 15,13-37 0-15,3 2-1 16,1-16 7-16,3-3-5 16,3-5 5-16,0-5 3 15,2 0-8-15,-2-1 4 16,0 0-16-16,0-1-6 15,0 1 0-15,0 0 4 16,0 0 17-16,2-13 8 0,2-5 14 16,5-26-5-16,-7 33 14 15,-1 2-6-15,7-1 2 16,-2-2-3 0,6-4-14-16,0 4 0 0,-1 1-12 15,-2 5 9-15,-4 4 2 16,-1-1 0-16,0 4 8 15,-4-1-3-15,0 0-5 16,0 0-1-16,0 1-5 16,4 0-5-16,7 0 0 15,1 1 0-15,33 12 9 16,-27-4 5-16,5 5 2 16,0-3-2-16,4-2-5 15,1 3-6-15,-1 1-1 16,-1 4-10-16,-7 6-19 15,-2 5-6-15,-5 7-24 0,-3 3-86 16,-6 3 106-16</inkml:trace>
  <inkml:trace contextRef="#ctx0" brushRef="#br0" timeOffset="207580.44">4164 13094 1228 0,'0'0'514'0,"-1"3"-261"0,0-2-221 15,0-1-18-15,0 0-29 16,-1 0-5-16,1 0 15 16,0 1 6-16,-9 14 11 15,-25 30-1-15,18-23-3 16,-4 0-3-16,-3 5-4 16,-1 1 2-16,3-7-3 15,3-1 4-15,8-9 0 16,0 0-4-16,2-3-9 15,-1-3-24-15,-1 0-283 16,0-5 228-16</inkml:trace>
  <inkml:trace contextRef="#ctx0" brushRef="#br0" timeOffset="207899.47">3871 13192 1444 0,'-26'-63'517'0,"26"63"-441"15,2 1-60-15,0 0-11 0,-2-1-6 16,0 0 2-16,0 0 1 16,7 1-3-16,5 4 2 15,-1 0-2-15,33 18 3 16,-26-12 1-16,5 1-3 15,1 1-3-15,5 4-1 16,-2-2 5-16,-1 0 1 16,-2 0 0-16,-5-4-2 15,1 1-4-15,3 1 0 16,-3-1 0-16,-3 0-33 16,1-6-11-16,-3-2-250 15,0-3 207-15</inkml:trace>
  <inkml:trace contextRef="#ctx0" brushRef="#br0" timeOffset="208280.88">4405 13259 1072 0,'55'39'386'0,"-51"-39"-310"15,2 3-69-15,3 0-6 16,4 1-4-16,-1-1 22 15,3-1 20-15,-1-2 31 16,-2-3 9-16,0 1-3 16,-1-3-18-16,0 0-32 15,5 5-5-15,2-7-17 16,4 5-2-16,2-4 0 16,-7-2 0-16,-2 1-22 15,-5-1-60-15,-8-4 53 16</inkml:trace>
  <inkml:trace contextRef="#ctx0" brushRef="#br0" timeOffset="208583.18">4560 13089 1410 0,'-70'-27'530'16,"70"26"-368"-16,2 2-166 15,0 1 1-15,-2-2-9 16,0 0 4-16,9 1 2 16,8 3 1-16,32 3 3 15,-31-9-4-15,0-2 4 16,3 1 2-16,3-2-27 15,-4 0-16-15,8-3-105 16,-8-1 94-16</inkml:trace>
  <inkml:trace contextRef="#ctx0" brushRef="#br0" timeOffset="210080.81">5014 13042 1312 0,'74'32'463'0,"-77"-30"-402"15,1-1-35-15,-1-1-19 16,1 0 1-16,1 0-4 16,0 0-1-16,0 0-1 15,1 0 2-15,0 0 1 16,-1 0-1-16,0 0-4 15,-1 0-5-15,1 0-8 16,1 14-1-16,1 3 5 16,10 27 5-16,0-31 3 15,0-2-2-15,4-3-5 16,-1 1 5-16,2-3 0 0,-2 0 4 16,-1-3 7-16,-1-1-9 15,-6-4-2-15,3 2 0 16,-3-1 19-16,-2 1 11 15,1 0 18-15,-3-1 14 16,-2 0-9-16,0 1-2 16,0-1-14-16,0 1-14 15,-1 0-15-15,0 0-5 0,0 0-6 16,0 0-10-16,1 0 8 16,0 0 1-16,-2 0 12 15,2 0 14-15,-1-1 5 16,0 1 2-16,0 0-9 15,1 0-11-15,0 0-4 16,0 0-3-16,0 0-2 16,0 0 6-16,0 0-9 15,0 0 3-15,0 0 1 16,0 0 1-16,0 0 3 16,0 0-4-16,0 0 4 15,0 0-2-15,0 0 2 16,0 0-2-16,0 0 4 15,0 0-5-15,0 0 1 16,0 0 7-16,0 0-5 0,0 0 7 16,0 0-8-16,0 0 3 15,0 0-8-15,0 0 6 16,0 0 5-16,0 0-7 16,0 0 3-16,0 0-5 15,0 0-5-15,0 0 2 16,0 0 0-1,0 0 4-15,0 0 1 0,0-2 2 0,0 1-2 16,0 0-1-16,0 0 1 16,0 0 3-16,0 0 3 15,0 0-2-15,0-1 2 16,0 1-3-16,0 0 1 16,0 0-1-16,0 0 0 15,0 0-1-15,2 0 2 16,2-2-4-16,-2 1 2 15,3-7 0-15,-2-2 1 16,2 3 4-16,24-28-7 16,-31 30-2-16,4 1 6 15,-2-1-5-15,0-1 5 16,2-1 2-16,-2 0-3 16,3-1 5-16,-3 0-8 15,1-2 1-15,3 1-2 16,-5-2-2-16,3 3 2 0,-1 1 5 15,-1 1-2-15,-1 3 3 16,1-1 1-16,-2 0-10 16,2 2 6-16,0 2 2 15,-1 0 1-15,-1-1 6 16,1 1 0-16,0 0-3 16,0 0 9-16,0 0-9 15,0 0 4-15,0 0 1 0,-1-1-10 16,1 1 7-16,-7-5-10 15,-1 2-1-15,-4-2-2 16,-28-12-6-16,34 14 6 16,-1 1 0-16,2 0 10 15,0 1 3-15,-2 1-1 16,2 1-1-16,2 0-14 16,-3 2-3-16,2 2-9 15,0-4 4-15,-4 0 4 16,5 0 4-16,-3 1 6 15,0 3-2-15,0 1 0 16,-1-1 1-16,3 0 1 16,1-2-2-16,1 3 1 15,2-3-3-15,1-2-4 16,0 0-2-16,0 0-6 0,0 0 7 16,0 11-4-16,0 1 6 15,6 32-5-15,-4-29-5 16,2 3-6-16,-1-1-5 15,-3 4-16-15,1 0-14 16,-3 1 18-16,0-2 13 16</inkml:trace>
  <inkml:trace contextRef="#ctx0" brushRef="#br0" timeOffset="211030.37">5303 12984 861 0,'31'-49'328'0,"-31"49"-228"16,-1 0-77-16,1-2 5 15,-1 2 7-15,0 0 42 16,0 0 13-16,0 0 0 16,-1 0-3-16,1 0-30 15,1 0-9-15,0 0-12 16,0 0-5-16,0 0-5 15,0 0-6-15,0 0 1 0,0 0-4 16,0 0-4-16,0 0-2 16,0 0-17-16,-1 0 5 15,0 0-1-15,0 0 3 16,0 0 11-16,-1 1-11 16,2 11 4-16,-1 3-2 15,1 31 1-15,0-26 5 16,0 6-5-16,0 0-5 0,-2 2-2 15,1-3 1-15,1-2 3 16,3-2 7-16,4 0 1 16,-2-3 5-16,-2-2-4 15,1-1-1-15,0 0 1 16,3-1-9-16,1 1 4 16,0-4-2-16,-2-2-7 15,0-1 11-15,0-7-1 16,1 5 10-16,1-5 21 15,1-2-6-15,5 3 4 16,-2-2-10-16,0-3-15 16,3 3-4-16,-2-4-6 15,1 2 3-15,2 0-4 16,0-2-9-16,6-2-31 16,2-6-17-16,12-9-47 0,-4-6 25 15,-7-6 48-15</inkml:trace>
  <inkml:trace contextRef="#ctx0" brushRef="#br0" timeOffset="-203293.13">2594 15882 936 0,'31'29'450'16,"-32"-30"-163"-16,-1-1-118 16,2 2-97-16,0 0-20 15,0 0-27-15,0 0-12 16,-2 0-6-16,1 0-8 0,1 0-5 15,-1 0-4-15,1 3-15 16,-1 26 8-16,-1 43-3 16,2-23 7-16,0 0 11 15,2-3 2-15,-1-2 0 16,-1-9 6-16,0-2-3 16,0 2-1-16,0 0 2 15,0 7-4-15,1-3-2 16,3-3-4-16,-1-11 2 15,5-2-4-15,-1-5 7 16,0-1 0-16,1 0-2 16,-2-3 4-16,1 1-1 15,2-2-1-15,3-1 1 16,0-1-2-16,0-5-4 16,1-1 6-16,-2-4 1 15,-3-1-4-15,-1 0 7 0,2 0-5 16,-1-2 1-16,7 2 4 15,6 0 1-15,0 0 2 16,8 2 0-16,-3 0-1 16,8-4-2-16,1 2-2 15,1-1 0-15,3 0-1 16,-3 1 0-16,-3 1-2 16,-5 2-5-16,-4-2-3 15,-6 0 3-15,-1-1-3 0,-4-4-1 16,-3 1-15-1,-4-5-115-15,-5-1-64 0,-1-6 117 16</inkml:trace>
  <inkml:trace contextRef="#ctx0" brushRef="#br0" timeOffset="-202861.22">3127 16394 1124 0,'-5'0'466'0,"0"1"-274"15,1-1-96-15,-1 0-68 16,1 1-9-16,0-1-10 16,3 0-1-16,0 0 15 0,0 0 10 15,-1-1 18-15,1 1 8 16,0 0-11-16,1 0-13 16,0 0-26-16,0 0-11 15,0-1-15-15,0 1-5 16,0 0 1-16,0 0 3 15,13 7 11-15,6 0 3 16,32 40 4-16,-27-28 2 16,-3 2-8-16,1-2 5 15,-1-1 0-15,-9 1-3 16,1-4 5-16,-2 1-5 0,-9 1-7 16,2-2 1-16,-4 7-1 15,-4 0-3-15,-3 5-3 16,-6 5-7-16,-4 2-7 15,0-4 4-15,-1-6 8 16,7-5 10-16,0-10 17 16,0 0-4-16,-5 3 7 15,-6 5-4-15,-14 12 46 16,-2 2-301-16,6 0 196 16</inkml:trace>
  <inkml:trace contextRef="#ctx0" brushRef="#br0" timeOffset="-201977.59">4504 16051 1446 0,'30'-62'548'0,"-30"62"-409"16,0 1-100-16,-1-1-24 16,0 0-23-16,0 0-7 15,1 0-3-15,0 0-6 16,0 0 1-16,-1 20 11 16,-2 53 2-16,-6-27 11 15,-2 7 5-15,-2-3-4 0,-1 0 6 16,3-4-4-16,2-7 2 15,3-4-2-15,-1-1-4 16,0 1-2-16,0 2-13 16,2-1-3-16,2-12-7 15,3-6 8-15,0-13 0 16,0-3 5-16,0-2 6 16,-1 0-9-16,1 0 2 15,0 0-1-15,0-1-2 16,0 0 8-16,0 0 3 15,0 0 5-15,0-1 10 16,11-1-10-16,5-2 11 16,30-12-10-16,-27 10-1 15,0-1 2-15,1 0-3 16,0 0 4-16,4-2 2 16,3 2-1-16,6 1-5 0,-4-4-5 15,-2 4 6-15,-3 0-1 16,-11 2 6-16,2 2 2 15,-6 2-12-15,-3-1-1 16,3 1-3-16,-2-2 0 16,6 1-6-16,2-2 1 15,-1-2-8-15,2-1-5 0,-3-2-19 16,-4 3-40-16,-2-3-227 16,-4 3 211-16</inkml:trace>
  <inkml:trace contextRef="#ctx0" brushRef="#br0" timeOffset="-201502.23">4895 16154 1361 0,'-14'-47'532'0,"13"48"-357"16,1-1-106-16,0 0-60 0,0 0-9 15,-1 0-14-15,1 0-3 16,0 0 3-16,0 0-2 16,0 0 3-16,0 0 0 15,0 0 7-15,-1 22 1 16,-2 47 4-1,2-19 4-15,-1 5-3 0,1 4 0 16,0-1 2-16,-5 0-6 16,1-4 0-16,3 0 6 15,-3-2-3-15,3-2 9 0,2-10-6 16,-3-7-1-16,3-10 0 16,2-3 0-16,1 1 1 15,2 1 0-15,-5 3 2 16,2-6 0-16,-3 10 4 15,1-1-9-15,5 1 1 16,-2 5-7-16,3-16-10 16,-1-6 9-16,-2-7-13 15,-1-1-14-15,3-4-173 16,1-6 145-16</inkml:trace>
  <inkml:trace contextRef="#ctx0" brushRef="#br0" timeOffset="-200177.33">5867 16651 547 0,'14'54'283'16,"-11"-54"-84"-16,1 1-38 16,-1-2-60-16,-3 1-14 15,0 0-10-15,0 0-10 0,0 0-3 16,0 0-1-16,0 0-16 15,0 0-7-15,2-1-22 16,4 0-4-16,0 0-7 16,-3-1-3-16,1 1 3 15,-3 0-9-15,3 0 2 16,-4 0 1 0,0 0-1-16,9-2 4 0,0 0-1 15,4-3-3-15,25-19 0 16,-33 19-1-16,-2 3 4 15,-2-4 6-15,0 3 6 16,-1 3 1-16,0 0-6 16,0 0-1-16,0 0-6 15,0-1-5-15,0 1 3 0,0 0-3 16,5-8-4 0,-2 3 6-16,-3 4 1 0,2 0 0 15,0 0 5 1,-1-1 0-16,2-3-4 0,-3 5 4 15,1-2 0-15,1-1-7 16,-2 3 4-16,1-3 2 16,-1 3 12-16,0 0 15 15,0 0 13-15,0 0 4 0,0-1-2 16,0-1-5-16,0 2-25 16,0 0 1-16,0-1-17 15,-1-3-3-15,-2-2 6 16,0 1-14-16,-2 3-6 15,-12-3-3-15,-28-26 0 16,28 30 10-16,5 0 11 16,-1 0 3-16,3 0 0 15,3-1 1-15,-2 2-5 16,1 1 4-16,-1 1-4 16,-2 1-4-16,4-1 3 15,0 0-1-15,5 0 1 16,2-1 0-16,0 0-3 15,0 0-15-15,-1 0-17 16,0 0-4-16,-5 21-22 16,-14 36 11-16,16-31 19 0,1-10 18 15,2-6 23-15,5 0-2 16,0 1 2-16,3 1-7 16,3 3-1-16,-1 0 2 15,5-2-2-15,-3-2-3 16,3-3 0-16,1 0 6 15,1-5 3-15,4 8 3 0,3-5 10 16,1-1-4 0,2 2-3-16,4-4-1 0,2 2-13 15,0-2 2-15,2 0-1 16,-9-1-4-16,-5-3 0 16,-2-3-13-16,-8-6-13 15,6 2-32-15,-1-4-73 16,-1 1-118-16,-1 2 154 15</inkml:trace>
  <inkml:trace contextRef="#ctx0" brushRef="#br0" timeOffset="-198475.52">6676 16443 744 0,'46'18'405'16,"-47"-18"-37"-16,-5-1-270 15,-9 2-101-15,-9 0-66 0,0 2-27 16,6 6 19-16,5-4 64 16,8 0 58-16,3 0 28 15,-7 0-18-15,0 3-57 16,-9 0 2-16,0 0 1 16,3-2-5-16,4-1 9 15,6-3-1-15,1-1 11 16,4 1 9-16,-1-2 14 15,0 0-4-15,0 0-11 16,0 0-10-16,-1 0-20 16,1 0 1-16,0 0-3 15,0 0 9-15,0 0-4 16,0 0 6-16,0 0 16 16,1 0-8-16,0 7 12 15,0 1-10-15,1 6-6 0,6 29 3 16,-3-29-8-1,3 1 0-15,2-3 0 0,2 1 8 16,-2-1 10-16,-1-3 0 16,4-1-4-16,-4 0-5 15,5-1-7-15,-1-1 5 16,0-2 10-16,0 0 0 16,-3-2 5-16,8 2 0 15,-4-1-14-15,0-1 3 0,1 2 0 16,-4-4-10-16,-2 0 5 15,0 0-7-15,-4-3-7 16,-1 2 6-16,1 1 1 16,-4 0 0-16,0-1 7 15,0 1-6-15,0-1-7 16,0 0-7-16,8-1-69 16,7-7 59-16</inkml:trace>
  <inkml:trace contextRef="#ctx0" brushRef="#br0" timeOffset="-197295.36">7154 16370 697 0,'76'-29'423'15,"-76"29"-15"-15,0 0-255 16,-5 0-60-16,5 0-51 16,-1 0-7-16,0 0-14 15,0 0-5-15,-1 0-2 16,1 0-3-16,0 0-6 16,0 0-3-16,0 0 4 15,-4 2-8-15,-7 3-4 16,-3 7-1-16,-34 29 2 15,36-30 5-15,7 0 0 16,2-4 2-16,5-3-2 16,-11 4-4-16,-1 3 4 0,-2-1-1 15,1 1-4-15,5-1-1 16,3-5-2-16,-1 0 2 16,5 0-1-16,-1-2 2 15,-3-3-7-15,4 0-4 16,-1 0-2-16,0 0 7 15,0 0 9-15,1 0 8 16,0 0 0-16,0 0-1 0,0 0 1 16,1 0-4-16,11 4 9 15,4 0 1-15,32 11-5 16,-32-8 3-16,2 0-1 16,0 1-6-1,0 0 4-15,0 0-2 16,0-2-2-16,-3 0 2 0,-1-3-2 15,-2 2 1-15,-2-1 1 16,-1 0 0-16,-3 1 3 16,1-2-6-16,-1 2 1 15,0-1 1-15,4 0-1 16,-2 0 1-16,2 1 0 16,-3 1-1-16,0-1-1 15,-2 1 2-15,0-2-1 16,0 5-3-16,0-2-5 0,-1 1 5 15,0 3-5 1,0-4 5-16,0 0 5 0,-1 2-5 16,1-4 7-16,-2 1-7 15,-1-2 1 1,0-1-1-16,-1-3-2 0,0 0 1 16,-1 0-9-16,0 0 4 15,0 0 2-15,0 0-1 16,-1 0 17-16,1 0 1 0,0 0-5 15,0 0 4-15,0 0-6 16,0 0-1-16,0 1-2 16,-1 1 0-16,-1 2 0 15,-3 1-5-15,-12 5 2 16,-31 28-1-16,36-33-4 16,0-1-1-16,7-4 5 15,0 1 11-15,3 0 14 16,2-1 7-16,0 0 3 15,-1 0-6-15,1 0-16 16,0-1 4-16,0 0-10 16,0 0-5-16,-3 0 8 15,0-1-1-15,3 1 11 16,-1 0 7-16,1 0-4 16,0 0-2-16,0 0-13 15,-1 0-7-15,-2-1 1 0,3 1 3 16,-2 0-19-16,0 0-14 15,2 0-34-15,-8 0-53 16,2-3 79-16</inkml:trace>
  <inkml:trace contextRef="#ctx0" brushRef="#br0" timeOffset="-191775.29">6432 12130 897 0,'-29'29'325'0,"32"-28"-266"16,2 2-20-16,2-1-1 15,1 0 7-15,2 2 1 16,3-3 7-16,1 1 1 16,0-1 5-16,3 1 13 15,-1-2-1-15,2-2-10 0,-3 1-8 16,-2-3-7-16,0 0-3 15,1 0 3-15,4-2-7 16,1 1-7-16,0-2 2 16,-1-1-12-1,-1 0 1-15,6-5-3 0,5 1-6 16,5-1-1-16,1-2 3 16,-1-2-6-16,0 1-5 0,1 0 2 15,-1-1 3-15,0 5-5 16,-3-1 12-16,0 0-5 15,-1 1-7-15,4-2 9 16,-1 1-11-16,4-1 14 16,4 1-9-16,2-4-3 15,1-1 4-15,2 1-10 16,-1 1 12-16,2-2-6 16,2 3 0-16,1-4 2 15,2 0-3-15,1 0 0 16,3-3-1-16,-3 4 1 15,3-4-4-15,3 2 1 16,1 1 6-16,8-5 0 16,-2 4 5-16,2-1-1 15,0-1-5-15,-4-1-5 0,3 0 0 16,1 1 4-16,2 1 4 16,-4 5 2-16,-8 0-4 15,1 1 5-15,-6 0-3 16,3-3-2-16,-1 0 0 15,-3 2-1-15,-2 2 5 16,-9 4 2-16,-4 0 3 16,-10 7-1-16,-6-3-4 15,-6 1-3-15,-4 5 4 0,-3-3-6 16,-1 4-4-16,-4 0 3 16,-1-2 1-16,-1 1-1 15,0-1 4-15,0 1-8 16,-1 0-9-16,0-1 1 15,0 0-2-15,0 0-14 16,-1-1-6-16,1 1-102 16,0 0-105-16,-13-6 153 15</inkml:trace>
  <inkml:trace contextRef="#ctx0" brushRef="#br0" timeOffset="-189107.5">9169 16561 645 0,'-4'1'360'16,"3"-1"-73"-1,0 0-87-15,0 0-108 0,0 1-24 16,0-1-28-16,-1 0-2 16,1 0-12-16,0 0 4 0,0 0 6 15,0 0-10-15,0 0-5 16,-1 0-6-16,1 0-14 16,0 1-2-16,-3 18-10 15,-5 35 8-15,7-9-5 16,-1 5 10-16,0 0 4 15,-1 1-7-15,0-4 2 16,1 1-5-16,-3 0 4 16,3 2 0-16,-1 0 5 15,2-4-4-15,0-6-1 16,-3-8-16-16,0-10-66 16,-2-3-60-16,3-7 84 15</inkml:trace>
  <inkml:trace contextRef="#ctx0" brushRef="#br0" timeOffset="-188494.86">8966 16659 1384 0,'77'-40'489'0,"-75"40"-436"16,0 0-38-16,-2-2-22 15,0 2-8-15,0 0 10 16,-2 0 0-16,2 0 0 15,0 0 13-15,0 0-3 16,-1-1 2-16,1 0 2 16,0 0-14-16,0 1 0 15,0 0-2-15,0 0 3 16,5-1 1-16,13-1-2 16,27-5 5-16,-18 2-1 15,5 2 6-15,8 0-5 16,3 0-1-16,1 2-2 0,0-2-10 15,-9 3-3-15,-1 4-9 16,-11 4-42-16,-7-1-18 16,-7 2 8-16,-3 0 1 15,-2-3 39-15,-3 3 19 16,-6-5 4-16,-1 0 4 16,-1 9 7-16,-4-5-3 15,-3 6-13-15,-3 3 4 0,-7-9 3 16,6 3 20-1,0-6 45-15,2-2 5 0,-5-2-1 16,-2 5-19-16,-4 0-63 16,-2 4-23-16,8 1-34 15,1-4-1-15,8-5-179 16,0-2 186-16</inkml:trace>
  <inkml:trace contextRef="#ctx0" brushRef="#br0" timeOffset="-187299.87">9607 16637 695 0,'29'-29'283'0,"-30"32"-166"16,-3 0-49-16,1 3-39 15,-7 6-8-15,3 3-13 0,-5-3-8 16,1 3-5-16,2-4 6 16,-3 3-5-1,6 5 0-15,-3-3-3 0,4 1-3 16,1-5 0-16,1-5-9 16,4-2 18-16,-1-1-5 15,8-4 8-15,0 1 15 0,3-1-8 16,5-1 8-16,-5-6 3 15,4 3-10-15,-2 0 3 16,-3-2-5-16,2 0-12 16,-2-5 5-16,1-4-14 15,-2 1 4-15,-6 5 13 16,0 3 16-16,-3 6 80 16,0 0 29-16,0 0 13 15,0 0-9-15,0 0-74 16,0 0-31-16,0 0-18 15,0 0-7-15,0-1 8 16,0 1-2-16,0 0 4 16,0 0-4-16,0 0-7 15,0 0 0-15,0 0-8 16,0 0-1-16,0 0 5 16,0 0-5-16,4 7 4 0,8 3 2 15,28 29-5-15,-29-27-5 16,-2-1-128-16,0 1 102 15</inkml:trace>
  <inkml:trace contextRef="#ctx0" brushRef="#br0" timeOffset="-186477.15">9858 16704 388 0,'69'-9'289'0,"-69"6"-6"16,-1 3-132-16,1 0-56 0,-1-1-72 15,0 1-17-15,0 0-14 16,0 0-7-16,-1 0 1 16,2 0 14-16,0 0 14 15,0 0 5-15,0 0-10 16,0 0-9-16,0 0-10 15,0 0 1-15,0 0 0 16,5 8 4-16,-1-3 1 16,1 4 5-16,-2-5 12 15,-1-1 1-15,1 2 0 16,-2-2-3-16,2 4-6 16,0-5-5-16,4 3-9 15,-7-4 2-15,0-1-16 16,0 0 22-16,0 0 83 15,0 0 50-15,0 0 60 16,0 0-14-16,0 0-59 0,0 0-44 16,0 0-44-16,0 0-4 15,0 0-16-15,0-1-11 16,0 0 9-16,0 0-6 16,0-1 0-16,0 1 6 15,0 0-1-15,0 0 7 16,0 0-4-16,0 0-6 15,0 0-10-15,1-12 0 16,9 1-4-16,29-27 1 16,-24 32-8-16,0 1-8 0,8 1-7 15,7-2 3-15,8-2 4 16,7 2-2-16,-4-1-36 16,-2-3-108-16,-7 7 113 15</inkml:trace>
  <inkml:trace contextRef="#ctx0" brushRef="#br0" timeOffset="-185655.93">10353 16572 790 0,'90'19'406'15,"-90"-18"-7"-15,0-1-412 16,-3 4-30-16,3-4-93 16,0 0-50-16,-1 0 33 15,0 0 30-15,0 0 114 16,0 0 59-16,0 0 4 16,-6 10-12-16,-1 8-30 15,-14 24 0-15,21-33 8 16,-4-4 10-16,-1-4 9 15,6 3-1-15,1 6-12 16,6 4-12-16,4-5-18 16,-6 1 4-16,9-3-4 15,0-1 5-15,3 0 18 16,3-3-2-16,-3-2 11 16,-8-2 11-16,0-1 0 0,2-1-5 15,-3-1-2-15,0-2-11 16,-1-1-12-16,0 3 2 15,-2 1-1-15,0 4 6 16,-1-1 33-16,-5 0 18 16,0-1 27-16,-1 0 1 15,1 0-22-15,0 0-22 16,0 0-36-16,0-1-4 0,-3-7-20 16,1-1-1-16,-1-3 1 15,-6-26-8-15,15 27 14 16,-4 0-2-16,0 6 2 15,0-2 4-15,-4 6-3 16,5 2 1-16,-4 0 1 16,1 0-8-16,-1 0 5 15,1 0-7-15,1-2-3 16,0 2 12-16,0 0-11 16,0 0 5-16,0 0 12 15,12 5-7-15,3 4 12 16,31 34 1-16,-29-33-6 15,-1 4-2-15,8 1-3 16,0-4 0-16,3-5-7 16,1-3 20-16,0-11-10 15</inkml:trace>
  <inkml:trace contextRef="#ctx0" brushRef="#br0" timeOffset="-182920.88">12315 16012 951 0,'31'8'436'0,"-21"-8"-163"15,2 3-190-15,16 0-76 16,10 0-2-16,10 0-4 16,6-3 3-16,-1-4 4 15,-1 1 2-15,-9-1 8 16,-5 2-10-16,-9 2-6 16,-4 1-3-16,-4 5-22 15,-3 0-19-15,-5 2-239 16,-8 1 198-16</inkml:trace>
  <inkml:trace contextRef="#ctx0" brushRef="#br0" timeOffset="-182477.06">12397 16050 1172 0,'-64'92'424'0,"63"-86"-323"0,-1 15-121 16,2 9-17-16,-6 7 8 15,4 0 5-15,0-6 22 16,3-9 20-16,1-11 11 16,0-1 11-16,5-2-9 15,-4-3-8-15,9 5-14 16,3-1-4-16,6-3-3 15,10-1-2-15,6-2 5 16,3-2 1-16,2 1-4 16,-2 3 11-16,5 3-10 15,5 2 4-15,7-1 0 16,-2 5-4-16,0 5 5 16,-1-1-6-16,-12 5 1 15,-3-4-2-15,-17-7-1 0,-10 0 2 16,-9-4-2-16,-7 0-6 15,-17 7 6-15,-7 1 6 16,-21 4 4-16,-2-1 6 16,2-7 1-16,5-4-1 15,6-10 3-15,-3-5 7 16,-6-4-56-16,-3-4-88 16,4 7 79-16</inkml:trace>
  <inkml:trace contextRef="#ctx0" brushRef="#br0" timeOffset="-181976.68">14015 16343 1509 0,'53'29'539'0,"-53"-29"-467"16,2 0-38-16,-2 1-40 15,0-1-9-15,0 0-2 16,0 0-5-16,0 0 10 15,0 0 6-15,2 9 2 16,4 13 4-16,12 29 1 16,-9-29-7-16,-1 2-7 15,0-6-11-15,-3 0-39 16,1-7-83-16,-4-1 97 16</inkml:trace>
  <inkml:trace contextRef="#ctx0" brushRef="#br0" timeOffset="-181609.78">14288 16530 1138 0,'3'-1'405'16,"3"-5"-344"-16,2-2-25 16,4-9-15-16,-1-9-7 15,8-6-9-15,0-2 5 0,0 6-7 16,-1 3 5-16,-8 9 9 16,-1 7 7-16,-3 6 16 15,0 3-3-15,0 0-5 16,-1 0-6-16,4 0-11 15,0 4 9-15,2 9-12 16,2 4-1-16,-4 11-7 16,-1 2-10-16,-5 7-8 15,-3 1 0-15,-3-2-11 16,2-3-8-16,-1-8-116 16,2-5 102-16</inkml:trace>
  <inkml:trace contextRef="#ctx0" brushRef="#br0" timeOffset="-180771.38">14926 16264 1429 0,'74'10'514'0,"-75"-10"-428"16,1 1-47-16,0 0-37 15,0-1 1-15,-1 0 1 16,0-1 0-16,-1 0-10 15,1 0 10-15,-10-2-6 16,-17-2 2-16,-35-5-6 16,31 8 1-16,8 3 3 15,6 2 0-15,4 5 2 16,-3 7-4-16,1 5 0 16,-2 7-8-16,4 4 0 15,5-3-13-15,7-1-16 0,7-2 1 16,9-3 9-16,10-2 12 15,8-2 19-15,2-5 1 16,7-5-1-16,-3-3 2 16,3-4-6-16,0-1 4 15,-4-7-9-15,-4-1-15 16,-6-3-57-16,-6 0-8 16,-4 1 13-16,-1 0 18 0,-1 0 67 15,4 1 8-15,-3-1 6 16,-2 3-3-1,-7 2 9-15,-3 2 7 0,-1 3 3 16,-4-1-1-16,1 1-2 16,0 0-10-16,0 0-17 15,0 0-3-15,0 0-10 16,5 2-6-16,18-1 8 16,28 37 0-16,-22-33 2 15,4-1 9-15,-8-1-10 16,-1-2 1-16,-5-1-2 15,-3-1 0-15,-7-1 10 16,-3-1-2-16,-4 0 6 16,1 0-2-16,-3 3 2 15,0 0 9-15,0 0 12 16,0 0 2-16,0 0 4 0,0 0-1 16,-1-1-13-16,0 0-6 15,0 0-5-15,0 0-6 16,0 0-9-16,0-1 2 15,-1 1-5-15,1 1-6 16,-11-2-38-16,-18-7-79 16,-41-19 84-16</inkml:trace>
  <inkml:trace contextRef="#ctx0" brushRef="#br0" timeOffset="-180542.92">15544 16353 1243 0,'19'-2'477'0,"9"-6"-323"16,4-5-101-16,10-3-53 15,-3-6-9-15,-5-5-97 16,2-1 75-16</inkml:trace>
  <inkml:trace contextRef="#ctx0" brushRef="#br0" timeOffset="-179825.31">15941 16270 619 0,'2'67'202'0,"-11"-48"-224"15,2 1-22-15,6 1-13 16,2 2 27-16,9-3 69 16,4-5 77-16,7-1 76 15,4-7 22-15,3-5 4 16,3 0-65-16,-1-6-63 15,0-6-24-15,3-5-30 0,-3-5-9 16,0-7-15-16,-5-2 1 16,-8 2-9-16,-2 4 0 15,-11 11 5-15,-1 5 15 16,-3 4 29-16,0 2 1 16,0 1-8-16,0-2-17 15,0 2-32-15,-1 0-13 0,-1 0 1 16,2 0-4-1,0 0 2-15,4 27 1 0,5 46 5 16,-4-23 4-16,3 2 7 16,1 2 7-16,4 9-4 15,-1 1 2-15,2 2 3 16,-2 1-4-16,-4-4-4 16,-6-5 1-16,-5-17-4 15,-2-8-3-15,-3-16-5 16,-4-7-2-16,-7-10-3 15,-4-2-1-15,-12-15 10 16,2-8 5-16,-1-6 2 16,1-6 5-16,9 3 2 15,-2 2 0-15,6-1 3 16,1 0-1-16,3 2-5 16,3-4-16-16,8 2-25 0,5 2-7 15,10-6-78-15,7 2-54 16,12 1 115-16</inkml:trace>
  <inkml:trace contextRef="#ctx0" brushRef="#br0" timeOffset="-179441.22">16685 16388 1194 0,'4'10'409'16,"-2"4"-350"-16,-2 9-88 16,1 3-13-16,-1-3 10 15,-1-5 10-15,1-10 17 16,-1-4 15-16,0-4 24 16,0 0 4-16,1-1 8 15,0-1 7-15,0 1-13 16,0 0 0-16,0 0-7 15,0 0-11-15,0 0 8 16,3-10-7-16,2 0-12 16,14-30 4-16,-7 31-10 15,-5 2-1-15,3 2 0 0,2 3-3 16,-3 2 0-16,0-1-2 16,7 7-7-16,-1 3-6 15,5 6-4-15,0 3-5 16,-3 0-100-16,1 1-91 15,0-8 132-15</inkml:trace>
  <inkml:trace contextRef="#ctx0" brushRef="#br0" timeOffset="-179214.34">17353 16338 1034 0,'2'15'374'0,"-1"-1"-287"16,1 2-48-16,-2 7-19 16,-2-3-6-16,0 1-22 15,-1-4-14-15,0-5-19 16,0-1-18-16,-1 0-86 16,3-2-72-16,0-2 132 15</inkml:trace>
  <inkml:trace contextRef="#ctx0" brushRef="#br0" timeOffset="-178961.07">17664 15527 1614 0,'1'6'545'0,"3"27"-518"16,-3 14-47-16,-1 35-17 16,-5 21 11-16,-2 17-7 15,1 8-10-15,-1 4-7 16,3-12 0-16,-3-10-27 16,3-9-11-16,-9-19-66 15,1-7-133-15,6-30 198 16</inkml:trace>
  <inkml:trace contextRef="#ctx0" brushRef="#br0" timeOffset="-178339.63">17614 15979 1258 0,'42'18'444'0,"15"9"-384"0,1 0-51 16,5 1-16-16,-7-3-13 16,0 0-10-16,-3-3-6 15,-5-4 1-15,-3-3 2 16,-14-5-18-16,0 0 0 16,-16-5-11-16,1 0 2 15,-6-2 24-15,-6 1 8 0,-2-4 16 16,-6-1 6-16,4 1 18 15,-1 0 16-15,0 0 6 16,1 0 5-16,0 0-34 16,0 0-16-16,0 0-6 15,0 1-7-15,-2 14 29 16,-1-1 9-16,-10 26 6 16,5-28 5-16,8 3-5 15,-6 1 2-15,9-1-5 16,-3-3 4-16,0-2 22 15,7-4 7-15,0 3 16 16,5-3-5-16,4 3-10 16,6-5-18-16,3-5-16 15,1-6 1-15,3-9-19 16,-1-5-2-16,-8 3 2 16,-5 3-5-16,-8 6 13 0,-3 4 15 15,-4 4 10-15,1 1 12 16,-1 0-12-16,0 0-4 15,0 0-12-15,0 0-18 16,0 0-2-16,0 0-5 16,0 0 0-16,0 0 2 15,7 18 6-15,37 31 1 16,-27-31-11-16,-2 6-4 0,2-6-39 16,2-5-70-16,-1-7 83 15</inkml:trace>
  <inkml:trace contextRef="#ctx0" brushRef="#br0" timeOffset="-178033.38">18807 16217 923 0,'2'-3'535'0,"-2"1"7"16,-1 2-393-16,0-2-96 15,0 1-28-15,-22-7-22 16,-49-19 0-16,33 14-24 15,4 6-5-15,20 5 11 16,13 2-3-16,2 0 23 16,2 3 3-16,-2-3-17 0,1 12-17 15,25 18 10-15,35 38-4 16,-32-31 4-16,0-1 14 16,-6 1-5-16,-3-3 3 15,-8-4 7-15,-5 0-6 16,-12-1-15-16,-4-3-7 15,-7-5-6-15,-7-5 0 16,-6-8-86-16,0-7-138 0,4-3 167 16</inkml:trace>
  <inkml:trace contextRef="#ctx0" brushRef="#br0" timeOffset="-155554.45">19739 16257 1287 0,'75'28'542'0,"-75"-29"-295"16,0 4-169-16,2-3-74 15,-2 0-10-15,0 0 0 16,0 0-1-16,8 16-4 16,24 40 5-16,-14-18 1 15,0 5 1-15,1 1 7 0,5 1 0 16,-3-7-2-16,-1-5-1 16,-5-12 2-16,-7-7 0 15,1-8 0-15,5-4 4 16,9-2 7-16,8-4 8 15,26-16 22-15,9-10-4 16,20-27 3-16,6-14-6 16,7-15-11-16,-1-2-2 0,-1 2-1 15,-4 7-8 1,-17 15-6-16,-9 8 6 0,-22 18-9 16,-9 7 10-16,-10 9-4 15,-2 2-3-15,-1 3-9 16,0 1-7-16,-4-2-18 15,1 0-15-15,-2-4 27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47:58.92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3549 9860 294 0,'35'40'137'0,"-26"-46"-59"16,1 0-25-16,-1-1-15 16,0 5-1-16,0-4 19 15,-1-2 0-15,6-5 2 16,1-2 0-16,3-4-13 15,1-3 3-15,2-1 1 16,0 0 9-16,-7 2 12 16,3 1 2-16,-6 0 10 0,0-2-14 15,5-2-17 1,-5-8-6-16,9 0-27 0,1 0-1 16,1-4-5-16,0 8-6 15,-9 4 7-15,0 1 0 16,-5 8 15-16,0-1 10 15,-1 5 9-15,-1-1 2 0,0 2-9 16,-1 2-16 0,-2 0-9-16,0 2 1 0,-2 1-12 15,-1 1 2-15,0 4-4 16,0-2-5-16,0 2-12 16,0 0-17-16,0 0-46 15,0 0-65-15,0 0 91 16</inkml:trace>
  <inkml:trace contextRef="#ctx0" brushRef="#br0" timeOffset="1279.96">3724 10693 795 0,'17'-15'347'0,"3"-4"-183"16,-2 2-36-16,-1-6-40 15,5-1-18-15,-6 1-22 16,-1-5-7-16,2 4-14 16,-7-3-7-16,3 0-4 15,0 5-5-15,1-7-11 16,0 2 7-16,0 1-7 15,-1-4 0-15,-1 5 4 0,0 3-9 16,-3 1 11-16,3 6-6 16,-4 0 2-1,0 2 2-15,3 3-12 0,-2-4 3 16,5 4-15-16,-1-3-1 16,-3 2-12-16,1 1-8 15,-5 3 4-15,0 2-8 16,0 0-35-16,1 0-103 15,-3 8 121-1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5:51:00.11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677 11547 957 0,'75'-79'300'0,"-78"79"-317"16,3-3-9-16,2 6 42 15,-2-3 23-15,0 0 32 16,0 0 6-16,0-2-9 16,-1 1-10-16,0 0-40 15,-1 1-22-15,2 0-35 16,0 0-13-16,2 7-1 16,3 18 8-16,6 35 22 0,-8-27 12 15,0-1 9 1,0-1 5-16,0-1 4 0,-3-2-7 15,7 3 5-15,1 1-2 16,3 0-4-16,-1 3-2 16,2-5-2-16,0-7 2 15,6-2 5-15,1-9 14 16,1-1 13-16,5-3 8 16,3-8 1-16,4 1 6 15,3-2-7-15,3-3-9 16,5 2 3-16,0-1-11 15,8-3-7-15,1 2 2 0,0-7-9 16,0 1 0-16,0-2 3 16,1-1-4-16,3 1 13 15,6-1 1-15,-1 1-2 16,1 2 2-16,-4 3-14 16,-1 3-1-16,-2 0 3 15,3 2-1-15,4 3-1 16,6 1-2-16,5 5-5 15,-2-3-4-15,2-1 3 16,-5-2 0-16,0-3 4 16,0-2 0-16,-1 1 3 15,0 0 3-15,1 3-6 16,0 1 0-16,-3 1-1 16,1-2 0-16,1-1 0 0,-1 0-1 15,-1-3 1-15,1 2-5 16,0 0 4-16,1-3 4 15,0 2-4-15,-3-4 7 16,-2-1-6-16,1 2-2 16,-6-5 7-16,0 6-2 15,-3 0 0-15,-3-2 3 16,-3 1 0-16,2 3-12 16,-12-4 7-16,-3 2 0 0,-9 2 0 15,-4 1 4-15,-5 2-1 16,-1-2-6-16,1 2 3 15,-3-2 4-15,2 3-2 16,-2-1 2-16,-5 0-6 16,1 1-5-16,-8-1 6 15,3 0 3-15,-5 0 2 16,-2 0 8-16,1 0-10 16,0 0 7-16,0 0 4 15,1 0 5-15,0 0 19 16,-1-1 2-16,0 1-3 15,0 0-7-15,1 0-21 16,0-1-6-16,-2 0-11 16,1-16-21-16,-6-59-157 0,3 19 132 15</inkml:trace>
  <inkml:trace contextRef="#ctx0" brushRef="#br0" timeOffset="1115.69">16510 12211 1617 0,'-33'38'542'0,"33"-41"-522"16,0 3-28-16,1 0-2 15,-1 0-6-15,0 0 0 16,2 0 4-16,28 10 2 16,37 12 9-16,-23-10-4 15,0 1 2-15,-11-2 5 16,-1 0 0-16,-12-1 5 16,-5-8-2-16,5 6-8 0,-3-1 5 15,5-1-1-15,3 5-7 16,1-3 8-16,0 0-5 15,-2 4 2-15,2-5 7 16,-2 3-4-16,-1-2-3 16,-5-2-1-16,-4-1 0 15,-8-5-5-15,0 1 8 16,-6-4-1-16,0 2 0 16,0 1 6-16,0 0-6 0,0 0 2 15,0 0-3-15,0-1 5 16,0 0 9-16,0 0-1 15,0 0 0-15,0-1 0 16,0 1-8-16,-1 0 2 16,-1-7-3-16,0-17-3 15,-3-25 1-15,5 36-1 16,-1-4 3-16,2 9-5 16,1-4 3-16,-1-8 0 15,2-1-2-15,2-7-2 16,1 0-5-16,1 1 3 15,-1 0 4-15,1 2 6 16,-1 0-1-16,1 3-2 16,-2 4-4-16,0 7 2 15,-5 5 1-15,-1 3 2 16,0 2 0-16,-2 2 0 0,3-1-1 16,0 1-5-16,0 0-2 15,0 0-9-15,0 0 1 16,0 0 1-16,0 0 5 15,0 0-9-15,0 0-11 16,0 0-40-16,0-1-19 16,0 0 51-16</inkml:trace>
  <inkml:trace contextRef="#ctx0" brushRef="#br0" timeOffset="3067.68">17331 12595 1217 0,'0'-1'405'0,"0"0"-433"15,0 0-77-15,0-1-66 16,0 1-3-16,0 0 46 16,0 0 52-16,0 0 70 15,0 0 40-15,0 0 54 16,0-1 13-16,0 1 13 15,0 0-18-15,0 0-42 16,0 0-13-16,0 1-11 16,0 0-8-16,0 0-12 0,0 0-1 15,-1 0-7-15,0 7-3 16,-2 12-6-16,-3 37-1 16,3-34-15-1,3 4-8-15,3-6 14 0,1-3 2 16,5 0 19-16,2-3 10 15,3 0 4-15,-2-3-3 16,6 0-1-16,-1-2 2 0,-1-5-9 16,0 1 7-1,-2 1-3-15,-2-3 3 0,-1 4 8 16,1-1 2-16,3-6 5 16,1 2-6-16,3-4 6 15,3 0-11-15,2-3-3 16,-2-4 3-16,-2 3-11 15,-2-4 4-15,-2 2-2 16,1 1-3-16,1-5 6 16,3 2-2-16,-3-3-4 15,2-3 0-15,-5 6 0 16,-4 2 3-16,-6 0 8 16,0 7 3-16,-3-4-3 15,1 0 3-15,1 1-6 16,-4-4-6-16,1 2-1 15,-1 1-6-15,0 2 4 0,0 2 8 16,-1-1 9-16,1 1 7 16,-1 0-2-16,0 0-4 15,-1 0-5-15,1 0-4 16,0 0 2-16,0-1-6 16,0 0 2-16,-2-6-2 15,-1 3 3-15,-2 2 6 16,0-2-3-16,2 0 8 15,0 0-9-15,-2-3-7 0,3 2-2 16,-5 2-8-16,-1-3-2 16,4 2 6-16,-2 2 5 15,1-2 6-15,1 3 6 16,-3-2-5-16,6 3-3 16,1 0-4-16,-7-5-5 15,1 1-1-15,-10-4-11 16,-21-11 2-16,30 16-3 15,-1 1 5-15,1 1 5 16,-4 2-10-16,-3 2-5 16,-2 0-7-16,1-1-5 15,1 0 7-15,5 0 11 16,5-1 2-16,1 4-10 16,-2-1-5-16,-5 12-42 15,-6 7-65-15,-6 6-152 0,1 2-110 16,7-11 228-16</inkml:trace>
  <inkml:trace contextRef="#ctx0" brushRef="#br0" timeOffset="5064.85">19904 11849 1320 0,'79'-29'442'16,"-79"29"-438"-16,-3-3-4 16,6 4-8-16,-3-1 7 0,0 0 13 15,0 0 1-15,0 0 24 16,-1 0 9-16,-1 0-2 16,2 0 0-16,0 0-28 15,0 0-15-15,0 0-9 16,-1 0-1-16,0 0 5 15,0 0 4-15,0 0 6 16,-8 28-3-16,-18 44-3 16,11-16-9-16,4 16-5 15,2 1-7-15,9 8-15 16,3-6-6-16,6-17-30 16,7-3-1-16,4-15-23 15,3-2-12-15,4 0-132 16,-6-10 156-16</inkml:trace>
  <inkml:trace contextRef="#ctx0" brushRef="#br0" timeOffset="5605.03">20481 11990 1377 0,'1'1'484'0,"0"0"-418"15,-1-1-67-15,-1 0-37 16,0 7 11-16,0 23-7 16,-4 52-37-16,1-31-7 15,-4-4-9-15,-3-8 11 16,3-10 43-16,1-15 20 16,7-3 8-16,1-7 8 15,0-1 1-15,2-4 26 16,-3 1 3-16,0 0 4 0,0 0-1 15,0 0-26-15,0-1-4 16,0 0-8-16,8-2 0 16,22-8 4-16,33-17 1 15,-26 13-1-15,-4-1-1 16,-4 7 3-16,-1 2 0 16,-4-1 2-16,-1 2 2 15,-1 0-7-15,-5 2 0 0,-5 1-1 16,-4 2-6-16,-6 1-28 15,-1 0-62-15,-4-3 62 16</inkml:trace>
  <inkml:trace contextRef="#ctx0" brushRef="#br0" timeOffset="5933.11">20359 11979 1583 0,'-40'34'526'0,"55"-36"-515"0,8 0-15 16,22-6-1-16,8 3 1 15,2-6-18-15,-2-1-2 16,-19-3-7-16,-4 2 4 16,-8 1 13-16,-5 3 2 15,3 5 10-15,-5-2-2 16,-2 2-17-16,-4 2-13 16,-7-3-48-16,-1 3-49 0,-8-6 84 15</inkml:trace>
  <inkml:trace contextRef="#ctx0" brushRef="#br0" timeOffset="6150.1">20417 11755 1460 0,'-1'-2'484'16,"0"1"-467"-16,1 0-26 15,5-2-2-15,25-6 16 16,58-10-3-16,-42 6-10 16,-2 3 4-16,-9-5-11 0,-3 1-6 15,-3 2-44-15,2-2-73 16,-1 4 88-16</inkml:trace>
  <inkml:trace contextRef="#ctx0" brushRef="#br0" timeOffset="6994.1">21443 11593 1456 0,'72'-3'500'16,"-76"3"-488"-16,4 0-45 16,-2 4-107-16,1-4-6 15,0 0 19-15,0 0 8 0,-2 7 97 16,1-1 4-1,1-4 7-15,0 1 11 0,-2 0 18 16,2-2 6-16,0-1 37 16,0 1 19-16,0-1 10 15,0 2 6-15,-1-2-41 16,1 0-20-16,0 0-19 16,0 0-8-16,0 0 3 15,0 0-3-15,0 0 0 16,-1 0 3-16,1 0-2 15,0 0 6-15,0 0 0 16,0 0 0-16,0 0-1 16,-1 0-2-16,1 0-7 15,1 0-5-15,0 0-1 16,0 0-4-16,0 0 7 16,0 0 4-16,0 0 4 0,-1 0-3 15,1 1 8-15,-1-1-6 16,1 0-10-16,0 0 7 15,0 0-12 1,0 0 5-16,0 0 7 0,0 0-5 16,-1 0 0-16,0 0-2 15,1 0-1-15,0 1 2 16,0-1 4-16,0 0 1 16,0 1 4-16,0-1-10 15,0 0-9-15,0 0-4 0,0 0-7 16,0 0 3-16,0 0 1 15,0 0-3-15,0 0-14 16,0 0-45-16,0 0-257 16,0 0 232-16</inkml:trace>
  <inkml:trace contextRef="#ctx0" brushRef="#br0" timeOffset="7683.53">21546 11577 269 0,'-1'1'134'15,"0"-2"-14"-15,1 1-61 16,0-1 36-16,0 0 15 0,0 1 12 16,0 0 5-16,0 0 12 15,0 0 20-15,0 0 26 16,0 0-22-16,0 0-58 15,0 0-34-15,0 0-47 16,-1 0-7-16,-1 0-14 16,1 0-2-16,0 0 4 15,0 0-9-15,0 0 3 16,0 0-3-16,-1 0-8 16,1 0-1-16,-15 19-5 15,-37 36 5-15,25-22-2 16,1 4 10-16,-7 1 3 15,4 1-2-15,0 4 4 16,-3-3-11-16,0-2-19 16,0-4 7-16,11-10 2 0,6-7 5 15,9-8 20-15,4-3-6 16,2-6 0 0,0 1 22-16,1-1 5 0,0-1 3 15,0 1-2-15,0-1-26 16,1 1-1-16,23 0-3 15,37 0 2-15,-29-1 8 16,-2-5-8-16,1 3 6 16,-2 0 1-16,2-2-3 0,4 3 4 15,-1 2-5 1,2 3-3-16,-2 1 0 0,-3 2-26 16,-1 0-31-16,-4 4-178 15,1 3 159-15</inkml:trace>
  <inkml:trace contextRef="#ctx0" brushRef="#br0" timeOffset="8317.9">22279 11431 1081 0,'0'1'344'16,"4"1"-352"-16,4 9-20 16,1-1 14-16,4 6 14 15,-3 0 3-15,2 4-2 16,-3 2 1-16,0 2-2 16,2 4 2-16,-1 3 1 15,1 1-6-15,5 3 6 16,-4-3-2-16,1-2-1 15,-1-3 5-15,-6-7 0 16,3 2-5-16,-1-10 5 16,2-1-3-16,0-4 0 15,-4-7-3-15,1 2-5 16,-3-3 8-16,2-3 42 16,1-2 16-16,1-8 31 0,2-6-5 15,2-6-35-15,1-9-7 16,-3-13-29-16,4-5-3 15,-4-5-3-15,1 7 3 16,-2 17 15-16,-3 6 4 16,0 10 3-16,0-3-2 15,2 1-14-15,0 2-8 16,-2 3-10-16,0 2-1 0,-3 4-10 16,0 0-3-16,-1 1-19 15,1 2-13-15,1 1 30 16</inkml:trace>
  <inkml:trace contextRef="#ctx0" brushRef="#br0" timeOffset="8581.2">22848 11666 999 0,'0'0'473'15,"-2"0"-78"-15,0 2-399 16,1-2-197-16,0 0-165 15,-14 2 231-15</inkml:trace>
  <inkml:trace contextRef="#ctx0" brushRef="#br0" timeOffset="8900.98">22792 11710 386 0,'-32'60'171'0,"32"-51"-23"16,0-5 52-16,0-1 6 16,3-1-22-16,-3-2-98 15,0 0-46-15,14 0-13 16,9 0-2-16,37 0 2 15,-30-5-3-15,5-6-17 16,1-4-2-16,-4-3-5 16,0-6 2-16,-4-1 0 15,-6-1 3-15,-7 5 9 16,-5 1 10-16,-7 11 22 16,-1 3 9-16,-2 3 16 15,0 3-8-15,-2 0-6 16,1-1-14-16,0-1-22 15,0 1-9-15,-22-6-18 16,-36-6-11-16,33 8-3 0,0 4 0 16,2 2-1-16,6 4 5 15,-5 4-54-15,-3 1-144 16,9 4 144-16</inkml:trace>
  <inkml:trace contextRef="#ctx0" brushRef="#br0" timeOffset="9235.82">23462 10919 1608 0,'13'8'527'0,"7"6"-540"15,12 6-10-15,7 22 8 16,0 8-6-16,-3 18 5 16,-5 8 0-16,-14 6 2 15,-8 2 3-15,-17 2 4 16,-7 1-20-16,-8 4-3 0,-6 0-9 15,-6-7-86-15,-2 0-76 16,-20-18 124-16</inkml:trace>
  <inkml:trace contextRef="#ctx0" brushRef="#br0" timeOffset="12534.66">20150 9964 1276 0,'9'-2'431'0,"20"1"-403"15,7-3-32-15,14-4 9 16,8-3-3-16,-2-5 0 15,-1 1 2-15,-6-2 1 16,-3 5 4-16,-1-1 3 16,-2 0-3-16,-3-2 3 15,0 0-1-15,-7 0-11 16,-2-1 3-16,-8 2-6 16,-6 6 1-16,-8-1 9 15,-3 3 7-15,-2 2 28 16,-3-3 13-16,0 7 9 15,-1-4-5-15,-1 3-17 16,0 0-18-16,0 0-14 16,0 0-3-16,-1 0-8 0,1 0-1 15,0-1-2-15,0 1-3 16,0 0 10-16,0 0-3 16,0 0 5-16,-1 0-3 15,1-1-12-15,0 1-1 16,1 0-4-16,17-3 2 15,50-6 6-15,-36 10 13 16,-10 0-2-16,-7 3-4 0,-11-3-2 16,3 1-14-1,-4 0-19-15,-2-1-26 0,-1 0-80 16,0 0-20-16,-20 6 90 16</inkml:trace>
  <inkml:trace contextRef="#ctx0" brushRef="#br0" timeOffset="13057.19">22468 8640 1275 0,'9'10'359'0,"2"5"-473"16,-2 5-10-16,-1 5 92 16,-3 3 3-1,3 5 31-15,-4 3 2 0,2 4 39 16,2 3 3-16,-1 2-6 16,2 0 11-16,-1-5-4 15,1-2-2-15,-3-6-2 16,5 2-5-16,-3-2-23 15,0-1-6-15,0-2-2 16,0-1-6-16,0-4 3 16,0-1 0-16,-2-8 3 15,0-5-34-15,-5-5-137 16,-1-4-128-16,-8-10 167 16</inkml:trace>
  <inkml:trace contextRef="#ctx0" brushRef="#br0" timeOffset="13436.86">22222 8674 1587 0,'-57'-30'530'15,"65"27"-429"-15,13-1-200 16,7 0-3-16,13-1 55 16,4 0 10-16,1-3 34 15,-1 1 2-15,-6-1 1 16,-2 3 13-16,4-5 1 15,1 2 1-15,5-4 9 16,0 1-9-16,-5 3-6 16,-1-1-2-16,-7 7-7 15,-2-4 4-15,-3 1-3 0,-2 2-1 16,-5-4-8-16,-3 0-4 16,-6-2-26-16,1 0-10 15,-6-2-178-15,-6-1 152 16</inkml:trace>
  <inkml:trace contextRef="#ctx0" brushRef="#br0" timeOffset="14117.44">23968 8166 702 0,'26'-3'278'15,"3"5"-68"-15,3 0-460 16,-1 3 36-16,-7 3 50 0,-3-1 58 16,-9-1 258-16,-4 1 44 15,-4-3 44-15,-3-2-25 16,-3 3-109-16,1-5-45 16,-1 0-27-16,-4 9 18 15,-15 15-7-15,-38 40-1 16,23-23-22-16,-2 5-10 15,-4 10-8-15,-7-2-2 16,-3 6-3-16,-1-2-3 16,4 0 1-16,3-7-2 0,14-14 4 15,7-8 0-15,14-17-1 16,5-4 9-16,5-5 9 16,1-3 4-16,0 0 2 15,0 0 3-15,0 0-2 16,0 0-1-16,10 2-1 15,20 4-9-15,43 5-3 16,-24-5-2-16,3-4-5 16,3 4 6-16,-2 0-6 15,-5 0 0-15,-6 3 0 16,-7 0-2-16,-4 4 0 16,-1 1-3-16,-3 1 8 15,-1-1-4-15,-3 1 0 16,1 2 2-16,-1-6-3 0,0 1-2 15,-6-4-50 1,-4-5-26-16,-3-3-146 0,2-6 138 16</inkml:trace>
  <inkml:trace contextRef="#ctx0" brushRef="#br0" timeOffset="15446.85">25075 8580 1245 0,'0'1'500'15,"0"-1"-279"-15,0-1-184 16,0-1-34-16,0 1-10 16,0 0-31-16,6-30-6 15,48-50 10-15,-28 28 16 0,-5 11 38 16,-5 7 27-16,3-2 7 16,-4-2-13-16,0-6-22 15,0 2-5-15,-4 10-13 16,-2 5 10-16,2 14 4 15,-4 4-8-15,-5 4-1 16,1 4-9-16,-4 3-8 16,0-1-5-16,1 0-21 15,0 0-7-15,0 0-6 16,2 9 8-16,7 18 21 16,9 31 6-16,-5-23 15 15,-1 9 0-15,4 6 3 16,-2 3 2-16,0 3-1 15,0 1-5-15,1 0 0 0,3-1 3 16,0-3 2 0,-1-4-4-16,-1-6 0 0,-2-5-4 15,-5-8-2-15,-1-6 7 16,-2-8 0-16,-3-3-1 16,1-8 3-16,-4-2-2 15,0-1-1-15,-1-2-3 16,0 0-7-16,1 0-6 15,0 0-19-15,0-1-4 0,-2 0 7 16,1 0 11-16,0 0 23 16,0 0 9-16,-4-1-2 15,-16 1-4-15,-42 5-4 16,29 1-10-16,0 2-9 16,3-1-7-16,14-4 13 15,8 0 13-15,6-2 17 16,3 0 5-1,0 2-5 1,0-2 13-16,0 0-1 0,25 1 0 0,53 3 1 16,-30-7-19-16,11 0-10 15,-5-4 0-15,-5 0-4 16,-1-1 5-16,-4-1 2 16,-7-2-5-16,-7-3-16 15,-8-1 145-15,-17-5-102 16</inkml:trace>
  <inkml:trace contextRef="#ctx0" brushRef="#br0" timeOffset="23921.91">20725 9530 1030 0,'-2'0'441'0,"2"0"-183"16,0 1-218-16,0-1-42 15,0 0-5-15,0 0 1 16,0 0-13-16,0 0-2 16,0 0 6-16,0-1 6 0,0 1 16 15,0-2 17 1,0 1 3-16,1 1-1 16,21-1-2-16,39-9-11 0,-28-1-1 15,-3 6-6-15,3-1 0 16,0 2-1-16,2 4-3 15,-2-2 3-15,2 0-3 16,-4 2-2-16,-4 1 7 16,0 2-4-16,-9-3 1 0,-3 5 0 15,-3-2-4-15,-5 1-2 16,-2-1 0-16,-5-3-4 16,-2 3-2-16,1-3 2 15,0 0 1-15,0 0 3 16,0 0 5-16,0 0 6 15,-1 0-4-15,1 0 6 16,-3 10-9-16,-3 7 3 16,-16 33 0-16,13-25-4 15,4 3 2-15,-6 5-2 16,0 1 2-16,-2 3-1 16,-4-3-1-16,7-3-4 15,-3-3 3-15,6-8 0 16,2-2 0-16,1-7 6 15,2-5-7-15,-2 0 1 16,4-1 2-16,-2-1-6 0,2 3 3 16,1-2 1-16,-3 0 3 15,3-2-9-15,0-3-12 16,0 0-60-16,0 0-41 16,0 0-96-16,0 0-109 15,0 0 209-15</inkml:trace>
  <inkml:trace contextRef="#ctx0" brushRef="#br0" timeOffset="24687.65">20593 9849 580 0,'107'-5'324'16,"-82"-8"-41"-16,3-4-170 15,1 0-19-15,2-6-43 16,1-1-14-16,1 0-15 16,1 1-6-16,-9 1 8 15,-5 4 1-15,-4 0 20 16,-6 3 9-16,3 2-12 0,0 1-3 16,-2-5-27-16,1 1-6 15,-2-1 0-15,1 4-1 16,-6 8 0-16,1 2 0 15,-1 3 4-15,-1-1-3 16,9-1 5-16,-2-3-9 16,4 1-2-16,-1-1 3 15,-4 3-3-15,-2 0 2 0,-5 1-1 16,-2 0-7 0,-1 1 8-16,0 0-5 15,0 0-211-15,0 0 164 0</inkml:trace>
  <inkml:trace contextRef="#ctx0" brushRef="#br0" timeOffset="170510.26">18573 14057 471 0,'-4'0'266'0,"5"-4"-34"16,3 6-77-16,-4-2-4 15,0-2 7-15,0 2-17 16,0 0-37-16,0 0-27 16,0-1-45-16,-1 0-12 15,0 0-7-15,-1 0-6 0,1 0-5 16,-7-2 0-16,-9-2 0 15,-26-10 2-15,21 9-1 16,2 1-5 0,-1 8-4-16,-5-3-1 0,5 4 2 15,-4 3 4-15,-2-3-4 16,0 5 5-16,-5 1 0 16,4 4-2-16,5 3 8 15,0-2-4-15,10 0-7 16,-2-2 6-16,0-2-11 15,6 4-1-15,-3-8 4 16,7 4-13-16,3-5 11 16,-3-6-1-16,7 5 0 15,-2-5 14-15,0 0-8 16,0 0 3-16,0 0 0 16,0 0-5-16,0 0 6 0,10 4 0 15,6 3 7-15,26 9 3 16,-30-8-1-16,4-6-1 15,-1 0-2-15,6 9-9 16,-1-8-3-16,2 8 4 16,3-2 1-16,-5-7 4 15,2 7-2-15,0-6-2 16,1 5 2-16,3 1 1 16,-3-8 7-16,1 11-4 0,-2-11 0 15,-1 1-4-15,-2 5 4 16,1-7-1-16,-4 9-3 15,0-4 1-15,-3 3-5 16,-3 5 6-16,0-10-7 16,5 11 6-16,-1-4-6 15,-3-5-2-15,-3 6 7 16,-3-5-4-16,1 1 5 16,3 7 0-16,-3-2-5 15,-2 0 3-15,-2 3-6 16,-2-6 3-16,2 6 3 15,-1-4-2-15,-1-1 4 16,0 1 1-16,-1-6-5 16,-1 8 1-16,-5-4 1 0,0 2-6 15,-2 1 6-15,-1-3-7 16,4 5 3-16,-3-3 2 16,-6-4 6-16,1 2 3 15,-8-7 7-15,-1 4-2 16,-5-1-4-16,-6-4-6 15,0 3-9-15,3-4 3 16,8 0 17-16,6 0 13 0,3-5 27 16,0 1 4-16,2-1-17 15,0-1-2-15,1 3-24 16,1-4-10-16,2 3 7 16,2 0-1-16,2 0 7 15,1 4 14-15,2-3-6 16,1 2-9-16,0 1-5 15,0-1-14-15,0 0-16 16,0 1-3-16,0-1-24 16,0 1-5-16,-1-1-75 15,0-1-118-15,0 1 161 16</inkml:trace>
  <inkml:trace contextRef="#ctx0" brushRef="#br0" timeOffset="178540.27">18977 14126 708 0,'49'-38'303'0,"-48"39"-168"16,-1 0-55-16,0-2-52 16,0 1-3-16,0 0 2 15,0 0 4-15,0 0 13 16,0 0 1-16,-1 0-3 15,0 0-9-15,-1 0-13 16,2 0-3-16,0 8 0 16,2 11-5-16,-2 27-2 15,0-23-1-15,-2 8-2 16,-2-2-7-16,4 11-2 16,-1-4 0-16,-2-1 3 15,3 1 8-15,0-10 11 0,3 1 5 16,0-6 2-16,-3-5 0 15,7 3-8 1,-6-7-6-16,3 2-4 0,-3 0-6 16,-2-10-3-16,2 3-2 15,-1-6-3-15,-1-2 8 16,1 1-11-16,0 0-12 16,0-2-66-16,0 1 55 0</inkml:trace>
  <inkml:trace contextRef="#ctx0" brushRef="#br0" timeOffset="179636.57">19253 14258 1313 0,'31'-5'464'16,"-31"4"-393"-16,0 0-107 16,5 6-26-16,-5-6-3 15,0 1 6-15,0 0 34 16,0 0 33-16,0 0 18 16,0 1 8-16,5 10-3 15,2-1-7-15,18 32-8 16,-21-25-5-16,-2-2-1 15,1 5 1-15,0-4 0 16,1-3-3-16,0 5 5 0,1-7-2 16,0 4-3-16,0 1 3 15,-1-3-10-15,3 6 2 16,-2-7-5-16,-2-1 2 16,2-1 2-16,-3-8-4 15,-1 1 3-15,0-2-5 16,-2-2 12-16,1-1 14 15,-1 1 32-15,-1 0 16 16,2 0-7-16,-1-2-15 0,-1-17-28 16,-3-28-11-16,2 26-8 15,3 5 7-15,0-2-4 16,2 3-1-16,3 3 3 16,-3-9-6-16,3 9-6 15,-2-3 5-15,1 4-4 16,4 8 2-16,-4-6 1 15,8 3 0-15,-1-6 2 16,-2-2-5-16,9 7 3 16,-8-6-2-16,2 7 2 15,5 4 4-15,-10-4-8 16,7 7 0-16,-4-5-3 16,-2 2-1-16,6 3 7 15,-11-6 2-15,6 10 0 16,-2-3-2-16,-3-2 0 15,10 8-11-15,-8-6 4 0,4 8-2 16,8 1 2-16,-7-4 10 16,9 8-6-16,-7-8 8 15,-2 5-2-15,0 3-3 16,-6-7 1-16,2 4-4 16,-2 2 1-16,-3-4 2 15,4 9 2-15,-4-6-8 0,3 6 2 16,-2-1-3-16,-2 1 2 15,3 5 8-15,-3-8-7 16,-1 5 1-16,3-3-11 16,-2-3-4-16,3 6-109 15,-1-6-144-15,1-1 177 16</inkml:trace>
  <inkml:trace contextRef="#ctx0" brushRef="#br0" timeOffset="185742.09">19975 13574 750 0,'0'-1'306'16,"0"0"-176"-16,0-1-49 16,0 1-21-16,0 0 4 15,0 0 13-15,0 0 5 16,0 0 5-16,0-1-7 15,0 1-29-15,0 0-8 0,0 0-25 16,1 0-7-16,-1 0-4 16,0 0-7-16,0-1 1 15,0 1 1-15,0 1 14 16,0 0 7-16,0 0 0 16,0 0 5-16,0 0-9 15,0 0-4-15,0 0 0 16,0-1 0-16,0 1-1 15,0 0-1-15,0 0-1 16,0 0-8-16,0 0-1 16,0 0 2-16,0 0-7 15,0 0-3-15,0 0-5 16,0 0-5-16,0 0 6 16,0 0-1-16,2 1 4 15,5 7 3-15,-5 5 2 16,32 30 0-16,-33-28 1 0,1-3 0 15,5 9 0-15,-2-1 4 16,3 7-4-16,1 7 0 16,-8-7-2-16,7 8-3 15,-2-6 1-15,-4 0 1 16,3 4-1-16,-5-5 3 16,3 2 3-16,2-1-2 15,-2-5 5-15,1 3-2 16,-4-5-3-16,1-1 1 15,6 0-4-15,-2-5 7 0,-1 2-4 16,-2-4 2-16,-2 2 1 16,4 4-7-16,-2-5-1 15,3 8 5 1,-3-7 1-16,-3-4-1 0,3 4 5 16,-3-10-5-16,1 4 3 15,1 2-3-15,-1-10 0 16,1 9 2-16,2-6-5 15,-3-2 9-15,2 6-10 16,-2-9 1-16,0 8 5 16,1-3-5-16,-1-2 8 15,1 4-2-15,-1-6-2 16,0-1-1-16,0 0 1 0,0 0-3 16,0 0-2-16,0 0 8 15,-1 0-7-15,1 0 3 16,0 0 0-16,0 2-4 15,0 3 7-15,0-4-2 16,1 7 3-16,-1-7-4 16,3 7-6-16,-1 1 8 15,-2-6-2-15,2 8 1 0,-2-6 5 16,1 1-9-16,1 3 2 16,-2-7 1-16,2 8-2 15,-1-5 1-15,-1-1-1 16,1 1 7-16,-1-5-3 15,0 0-2-15,0 1 4 16,0-1-9-16,0 0 5 16,0 0 1-16,0 0 2 15,0 0 2-15,0 0 1 16,0 0 2-16,0 0 10 16,0 0 0-16,0 0 18 15,0 0 1-15,0 0-5 16,0 0 2-16,0 0-11 15,0 0-4-15,0 0-5 16,0 0-1-16,0-1-12 0,0 0 8 16,0 0-6-16,0 0 3 15,11-19 1-15,11-22-7 16,-16 21-1-16,2 6-1 16,3 0-2-16,-2-5 4 15,0 10 4-15,-1-4-1 16,-3 8-1-16,2 3 0 15,-4-9-1-15,3 7-6 16,1-4 3-16,2 1 2 0,-1 4-6 16,-1-4 6-16,0 4 0 15,-1 2-5-15,1-3 1 16,0 5 1-16,1-4-6 16,1-1 2-16,3 5 1 15,-1-2-4-15,0 1 4 16,-1-1-2-16,-1 2 0 15,-1 4-1-15,0-4-3 16,0 3 2-16,4 0-2 16,-2-3 7-16,6 9-1 15,-2-6 2-15,-1 7 2 16,0-3-6-16,-7-4 6 16,6 7-3-16,-4-5-1 15,0 7 6-15,-1-1-6 16,0-3 3-16,0 8-1 15,-6-8-3-15,3 0 7 0,-2 7-1 16,-1-10 2-16,2 8-1 16,1-4 0-16,-4-8-2 15,2 12 3-15,3-9 0 16,-4 4-1-16,2 5 2 16,0-9-2-16,-3 5 4 15,2-5-2-15,-1-1-1 16,0 2-2-16,-1-5-1 0,0 0-5 15,0 0-3-15,0 0-11 16,0 0-27-16,0 0-231 16,0 0 199-16</inkml:trace>
  <inkml:trace contextRef="#ctx0" brushRef="#br0" timeOffset="189362.02">21066 13713 1212 0,'-27'-27'440'16,"28"27"-361"-16,0-1-42 15,2 4-35-15,-3-3-4 0,0 0-6 16,0 0-6-16,0 0 5 16,0 0 1-16,0 2 2 15,7 20 12-15,12 37-4 16,-9-30-3-16,-2 12 2 16,3-6-5-16,-1 4 2 15,0 1 5-15,0-7 0 16,-1-2 4-16,0 2 1 15,1-2-3-15,0 6 2 16,0-1-4-16,-2-1 0 16,-2-5-3-16,0-7 1 15,-2 6-1-15,0-12 0 16,-2 1 3-16,0 1-1 16,-1-10-2-16,1 5 0 15,0-4-3-15,-1-5 1 16,-1 3 2-16,0-7-1 15,0-1-4-15,0 5 0 0,0-7-7 16,0 2-24-16,0 0-50 16,0-1 53-16</inkml:trace>
  <inkml:trace contextRef="#ctx0" brushRef="#br0" timeOffset="190313.15">21481 13980 1069 0,'3'1'360'0,"-2"5"-363"16,3-5-47-16,-4-1-20 15,-1 0 10-15,0 0 57 16,0 0 24-16,0 0 45 16,0 0 13-16,0 0 2 0,-1 0-8 15,1 2-19-15,-2 3-5 16,-3 4-15-1,0-3 0-15,-2-2 1 0,-8 8-5 16,-34 26-5-16,31-23 0 16,-2 2-18-1,0-3 4-15,2 6-7 0,-3-1-8 16,2-3 6-16,1 5-3 16,-1-4 5-16,0-1-1 0,2 4 2 15,3-11-3-15,5-1 0 16,3-2 2-16,3-4-2 15,3 3 2-15,0-5-5 16,0 0 5 0,0 0 8-16,0-1-2 0,-1 0 17 15,2 0 2-15,0-1 3 16,0 2 2-16,0-1-12 16,0 1-10-16,0 0-6 15,0 0-6-15,0 0-3 16,0 0 3-16,0 0-2 15,0 0-1-15,0 0 3 16,0 0-4-16,0 0-5 16,0 0 3-16,0 0-1 15,0 0 3-15,0 0 3 0,0 0 2 16,4 0 3-16,3 1 1 16,-1 1 2-16,2-1-4 15,5 3-4-15,32 10 2 16,-23-5-4-16,2-6-2 15,3-2 3-15,0 3 2 16,-4-6-1-16,-3 4 1 16,-4-2 3-16,1 0-4 15,-5 3 1-15,1-9 7 0,-1 6-7 16,-2 2 1-16,-3-5 4 16,0 7-5-1,2-5-1-15,1 2 2 0,1 5 0 16,-1-5-1-16,-3 5 3 15,-2-5 1-15,-1-1-1 16,3 5-4-16,0-6 2 16,-5 4-1-16,4 1-2 15,-1-4 7-15,-4 2-7 16,2-4-4-16,-3 2-6 16,0 0-8-16,0-1-11 15,0 1-73-15,0 0 71 16</inkml:trace>
  <inkml:trace contextRef="#ctx0" brushRef="#br0" timeOffset="190864.36">21623 14188 132 0,'4'41'61'0,"3"-39"-14"16,-2-2-17-16,1-3 38 16,0 5 36-16,-3-3 69 15,1 2 31-15,-4-1-8 16,0 0-22-16,0 0-45 16,0-1-22-16,0 0-28 15,6-1-6-15,5 0-22 16,4 0-2-16,28-7-10 15,-25 4-9-15,-1 4-6 16,0-5-12-16,5 5-3 0,2-1-3 16,2 2-4-1,-3 0 5-15,3-3-10 0,-6 4 3 16,-8-3-2-16,4 0-1 16,-11 3 4-16,-2-4-7 15,-1 3-6-15,-3 0-6 0,0-2-3 16,0 2-28-16,0 0-124 15,1-1-104-15,-1 0 158 16</inkml:trace>
  <inkml:trace contextRef="#ctx0" brushRef="#br0" timeOffset="191298.88">21802 14164 1183 0,'-29'17'432'0,"29"-17"-331"16,0 4-209-16,0 3-6 15,0-7 17-15,0 0 39 16,0 7 74-16,0 2 3 16,2 7 5-16,5 23-10 15,-3-23-5-15,-2 3-3 16,0-6-4-16,1 6 7 0,-1-8 4 16,-1-5 7-16,0 5 6 15,-1-9 0-15,1 6-2 16,2-2-5-16,-1-4-11 15,2 10-1-15,-3-5-7 16,-1 7 5-16,0 3-1 16,0-6-4-16,0 8-4 15,0-5-8-15,2 1-9 16,-1 1-6-16,-1-10-23 16,0 2-8-16,0-8-268 15,-3-2 231-15</inkml:trace>
  <inkml:trace contextRef="#ctx0" brushRef="#br0" timeOffset="191695.79">21751 14479 1292 0,'-1'0'482'15,"1"0"-366"1,0 0-105-16,0 0-11 0,0 0-10 16,0 0 6-16,0 0 8 15,0 0-6-15,0 0 4 16,0 0-2-16,1 0-3 15,13 3 8-15,1-2 2 16,30 2 8-16,-30-9 6 16,0 4-7-16,0-2 2 15,1 0-3-15,0 3-19 16,-3-4 4-16,-5 4-14 16,0 1-12-16,-1-4-14 15,2 5-35-15,2-1-161 16,0-3-143-16,4-4 232 15</inkml:trace>
  <inkml:trace contextRef="#ctx0" brushRef="#br0" timeOffset="192360.7">22076 14154 1088 0,'0'-1'392'0,"0"-1"-307"15,0 1-108-15,0 0-5 16,0 0 6-16,0 0 5 16,0 0 16-16,0 0 5 15,0-1 2-15,0 1 5 16,0 0-2-16,0 0 5 16,0 0 15-16,0 0 5 0,0-1 21 15,0 1-1-15,0 0-7 16,0 0-9-1,0 1-14-15,0 0-10 0,0 0-10 16,11 0 1-16,4 1-6 16,30 4 0-16,-26-8 2 15,2 3 1-15,2-1 2 16,0 0-3-16,0 1 3 16,-2-3 0-16,-3 2-4 15,0-3 5-15,-9-1-6 16,0 7-1-16,-8-5-7 15,-1 3-10-15,-1 0-46 16,0-1-100-16,0 0 109 16</inkml:trace>
  <inkml:trace contextRef="#ctx0" brushRef="#br0" timeOffset="192727.97">22200 14142 846 0,'-51'35'318'15,"53"-29"-215"-15,1 4-97 16,-1 6-11-16,0 4 7 15,0 3 1-15,2 0 0 16,-1 1 4-16,2 7 3 16,-3-2-1-16,-1 8-1 15,1 1 0-15,-2-7-9 16,0-1-1-16,0-12-4 16,2-4-4-16,-2-7-6 15,2-4-2-15,-2-1-2 16,0-2-8-16,0-1-5 15,-1 0-36-15,0 1-48 0,0 0-30 16,0-2 80 0</inkml:trace>
  <inkml:trace contextRef="#ctx0" brushRef="#br0" timeOffset="193097.21">22102 14511 1135 0,'-57'29'392'15,"58"-30"-376"-15,0 1-41 0,-1 0-22 16,0 0 2-16,0 0 22 15,0 0 32-15,0 0 26 16,0 0 6-16,5 0 21 16,10 0-6-16,9 1 12 15,32-2 1-15,-24-3-10 16,2 0-7-16,3-5-23 16,0 3-11-16,-4-3-11 15,-2 0-9-15,-4 3-14 16,0-4-3-16,-1 3-18 15,1-1-15-15,3-2-143 0,-1-3 136 16</inkml:trace>
  <inkml:trace contextRef="#ctx0" brushRef="#br0" timeOffset="193879.09">21001 13422 511 0,'0'0'234'0,"0"-4"-52"0,0 1-9 15,-1 3 26-15,-1 0 15 16,1 0-29-16,0 0-104 15,1 0-41-15,0 0-27 16,0 0-10-16,0 0-3 16,-1 0 4-16,0 0 7 15,0 0 3-15,-1 0 9 16,1 0-3-16,-9 23-7 16,-14 33 3-16,11-12-15 15,1 5 4-15,-5 14 6 16,-1 7-11-16,-1 5 6 15,1 6-3-15,3-2-6 16,3-1 2-16,5 8-5 16,2-10 5-16,2 2-2 0,2-1 3 15,1-18 3-15,6-1-6 16,2-20 1-16,2-9 8 16,9-5-3-16,-1-5 3 15,11 4-5-15,1 0 1 16,-1-6-3-16,3 5 3 15,-2-6 5-15,2 3-9 16,4 4 0-16,-2-6-12 16,-2 2 8-16</inkml:trace>
  <inkml:trace contextRef="#ctx0" brushRef="#br0" timeOffset="195263.52">22902 13838 1320 0,'71'19'413'16,"-72"-15"-599"-16,-6-1-100 15,-4 11-10-15,-7-5 42 16,7 8 233-16,-2-8 106 16,6-3 70-16,0 4 18 15,-2-8-12-15,7 7-18 0,-3 2-46 16,-2-7-25-16,3 10-36 15,-1-4-8-15,3 6-2 16,-2 3 3-16,3-3-5 16,-2 9-5-16,3-3 0 15,3-2-6-15,3 7-6 16,2-4 2-16,-1-2-6 16,3 2 0-16,-2-10-4 15,-1 4-1-15,-2-7 0 16,3 0 4-16,2 3 1 15,1-11 3-15,8 4-2 16,0-2-6-16,-2-12 13 16,3 8 1-16,-8-5 18 15,-4-5 2-15,-1 7-9 16,-1-6-4-16,1 3-9 0,1 2-2 16,-2-9 3-16,2 3-2 15,1-10-3-15,3-1 4 16,3-2-11-16,-3-2 7 15,-1 4 0-15,-1 1 0 16,-3 3 18-16,0 3-8 16,-4 0 9-16,0 6 1 15,-3 2-4-15,-4 0 6 0,2 2-18 16,-4-4-10 0,-1 2-7-16,-1-2-2 0,-1-2 9 15,1 2 8-15,1-2 1 16,1 5-2-16,3 0-7 15,-2-2 2-15,0 4 4 16,0-5 0-16,-3 1-2 16,-2 5-14-16,0-8-27 15,2 4-1-15,2 1 16 16,2-4 11-16,2 9 19 16,0-5 7-16,1 4-9 15,1 1-2-15,0 0-8 16,0 0-4-16,0 0-5 15,0 0-7-15,0 0 6 16,0 0-5-16,2 1 12 0,12 13 3 16,33 30 3-16,-29-28 6 15,0 2-1-15,3 1-4 16,1 4 4-16,-3-2-2 16,4 3-5-16,-3 1 10 15,2-3-10-15,6 6 4 16,-9-8 1-16,2-3-1 15,-3-2 5-15,-5-8-7 16,1 3 0-16,0-4 0 0,1-3-4 16,4 1-3-16,0-10-90 15,-1 0 71-15</inkml:trace>
  <inkml:trace contextRef="#ctx0" brushRef="#br0" timeOffset="195801.27">23418 13434 1010 0,'-1'0'365'0,"1"0"-303"16,22 11-30-16,46 21-15 16,-30-12-6-16,-3 8 6 15,-2 8 5-15,-1 13 9 16,2 9 4-16,-7 8-12 16,5 8 0-16,-6 2-8 15,-1-5-4-15,-3 7-2 16,-6-10 1-16,-1-5-2 15,-3-1-3-15,-2-12 0 16,0 0-2-16,-6-8 5 16,1-3-6-16,-2-1 7 15,0-4-8-15,-2-2-10 16,-1-3 4-16,2-4-31 16,-2-2 3-16,6-16 19 15</inkml:trace>
  <inkml:trace contextRef="#ctx0" brushRef="#br0" timeOffset="201963.66">24535 14153 631 0,'-2'27'332'0,"2"-26"-11"15,0-3-308-15,0 3-20 16,0-1-5-16,0-1 7 15,0 1 26-15,0 0 3 0,0 0 2 16,0 0-8-16,0 0-3 16,0 0-2-16,0 0 6 15,5 1 3-15,8 3 3 16,-1-3 1-16,35 4 9 16,-29-5 3-16,0-4 8 15,3 3 4-15,3-4-20 16,-1 4 2-16,2-1-14 15,2 2-11-15,-4 4 0 16,-5-4-7-16,-4 0-5 16,-2 0 8-16,-5-5-5 15,2 6 6-15,-6-2 6 16,-1 2-2-16,-4 3 5 16,1-5-3-16,0 0-5 15,1 0-2-15,0 0-4 16,0 1-21-16,0-1-69 0,0 0-28 15,0-1 66-15</inkml:trace>
  <inkml:trace contextRef="#ctx0" brushRef="#br0" timeOffset="202638.36">24554 13901 1248 0,'-12'50'454'15,"12"-50"-387"-15,0 0-64 16,1 1-22-16,-1-1-6 16,0 0 23-16,0 0 13 15,0 0 12-15,0 0-3 0,0 0-11 16,0 0-1-16,13 0-6 16,0 1 6-1,29 5-1-15,-29-7-1 0,2 1 6 16,2-1-2-16,2-2 9 15,-1 2 0-15,2-1-5 16,-2-2 1-16,2 4-5 16,0-1-6-16,-2 0 0 15,-1-1-2-15,-4-2 4 16,-2 2-1-16,-2 0 8 16,1 3 4-16,1 0-6 15,1-1 8-15,4 2-12 16,-3-2-1-16,-3 0-2 15,-3 0-5-15,-2-1 2 16,-1 1 1-16,-1 0-2 16,-3 0 0-16,0 0-8 0,0 0-9 15,-2-1-202-15,2 0 160 16</inkml:trace>
  <inkml:trace contextRef="#ctx0" brushRef="#br0" timeOffset="207176.12">26258 13700 387 0,'55'38'253'0,"-58"-41"15"16,0 6-77-16,2-2 1 0,1-1-15 16,0 0-31-16,0 0-61 15,0 0-25-15,0 0-47 16,0-1-7-16,-1-1 0 16,0 1 5-16,0 1 13 15,1 0 1-15,0 0-3 16,0 0-3-16,0 0-8 15,0 0 1-15,0 0-8 16,-1 0-1-16,-1 0 0 16,1 0-3-16,1 0 3 15,0 0-3-15,0 0-2 16,0 0 1-16,-1 0-3 16,0 0 4-16,0 0 2 15,-8 0 4-15,0 1 2 0,-4 2-6 16,-28 11 0-16,29-8-2 15,-7-4 4 1,0 3-1-16,-6 0-3 0,1-2 6 16,1 6-10-16,1-3 1 15,7 1 5-15,4 3-5 16,3-9 6-16,2-1 0 16,4-1 1-16,-1-2 0 0,3 3-7 15,0 0 3-15,0 0-3 16,0 0 0-16,0 0 3 15,0 0 1-15,0 0-2 16,0 0 1-16,0 0-2 16,0 0-2-16,0 0 8 15,0 0-2-15,0 0 5 16,0 0-3-16,0 0-1 16,-1 0 1-16,1 0-5 15,0 0 3-15,0 0-2 16,0 0-2-16,0 0 6 15,0 0-3-15,0 0 4 16,0 0-1-16,0 0-3 16,0 0 3-16,0 0-5 15,0 0-1-15,0 0 1 16,0 0-4-16,0 0 12 16,0 0 0-16,0 0-4 0,-1 0-4 15,0-1-3-15</inkml:trace>
  <inkml:trace contextRef="#ctx0" brushRef="#br0" timeOffset="208672.24">25911 13816 1134 0,'2'0'456'0,"-2"0"-278"16,-1-2-147-16,0 1-89 15,0-1-12-15,1 2 7 16,0 0 22-16,0 0 56 15,0 0 22-15,0 0 2 16,0 0 1-16,0 0-9 16,0 0-4-16,0 0 0 15,0 0-1-15,0 0-7 16,0 0-4-16,0 0-10 0,0 0 4 16,0 0-2-16,5 0 4 15,8 2 6-15,0-1-3 16,31 2 1-16,-27-3-8 15,1 0 5-15,4-1-5 16,1-1-3-16,-1 2 5 0,5-10-5 16,-2 5 2-1,2 1 4-15,-10-7 2 0,4 8 4 16,-5-4-7-16,-7 1 1 16,8 3 0-16,-13-5-9 15,3 1 7-15,0 0 3 16,-3 0-4-16,5 5 1 15,-3-2 1-15,-4 0 3 16,4 1 8-16,-9-3 5 16,4 2-3-16,1-1 1 15,-5-2-10-15,8 6-3 16,-6-8 0-16,1 7-5 16,3 1 6-16,-3-1 8 15,0 2 3-15,0 0-3 16,0-1 0-16,-2-1-19 15,1 1-5-15,0 0-9 16,0 0 3-16,-1-3 8 0,-4-2 2 16,-1-4 16-16,-2 2-4 15,-29-26 4-15,26 24 3 16,1 5-14-16,-2-2 6 16,-3 2-11-16,1 2 0 15,-2 2 5-15,4 1-4 16,3 1 5-16,-2-1-7 15,0 2-3-15,-1 0 3 0,0 1-4 16,0 2 6-16,2-3 1 16,2 3-1-16,-2-2-2 15,3 0 2-15,-1 4-6 16,-4-1 3-16,2 3 3 16,-5 1-4-16,3 3 2 15,1 2-5-15,0-2 0 16,0 2 3-16,-3 0 4 15,-3 1-2-15,2 3 1 16,1-1 2-16,4 1-4 16,-2-4 3-16,1-3 0 15,4 2-1-15,-6-10-4 16,10 7 3-16,3-1-8 16,-6-1-9-16,15 7 8 15,-6-4-5-15,-1 1 8 16,7 2 4-16,-13-6 4 0,4 3 1 15,5 0-3-15,-4-3 3 16,12 7 1-16,1-3-4 16,-5 2 6-16,6 2-4 15,-7-5 0-15,-4 2 0 16,5 0 0-16,-2-3 1 16,6 4-1-16,1-1 2 0,0-3 2 15,3 0-2-15,-3-4 1 16,0-2-1-16,-1 1-2 15,-1-3-1-15,1 3 2 16,2-3 0-16,-2-1 2 16,0 0 3-16,-2-2-2 15,-2-1 3-15,1 0-5 16,-1-1 7-16,3 2-2 16,1-3-1-16,-1 1 6 15,2-1-9-15,-1-3 0 16,3 0-3-16,-3-1 0 15,0 0 1-15,3 2 0 16,-2-3 3-16,3 2-1 16,-1 0-1-16,-4-1-1 15,3 2 1-15,-8-1-2 16,11-1 2-16,-1-4-1 16,-7 2-1-16,8 1 1 0,-9 0 0 15,-5 4 4-15,3 2 7 16,-5 0 0-16,-1 2 1 15,0-1-1-15,0 1-7 16,0 0-2-16,0-2-1 16,0 2-2-16,0 0-1 15,0-1-2-15,0 1-1 16,0 0-9-16,0 0-5 0,0 0-31 16,-1-1-5-16,0 0 31 15</inkml:trace>
  <inkml:trace contextRef="#ctx0" brushRef="#br0" timeOffset="213530.38">26278 12936 1213 0,'-28'-68'459'0,"27"68"-333"16,-4-1-29-16,5 0-16 16,0 1-8-16,0 0-13 15,0 0-15-15,0 0-24 16,0 0-3-16,0 0-16 15,0 0-2-15,0 0-4 16,0 0-8-16,0 0 5 16,0 0-5-16,0 0 7 15,0 0-1-15,1 10 6 16,4 9 0-16,7 32-3 16,-4-26 5-16,0 3-4 0,-2 3 1 15,3 4 1-15,-6 1 1 16,5 1-2-16,0 0 3 15,-7-4-1-15,7 1-5 16,-2-3 0-16,0-5-8 16,-1-7-7-16,-3-5 4 15,1-11-11-15,-3 0-10 16,0-7-18-16,0 3 26 0,1-14 8 16</inkml:trace>
  <inkml:trace contextRef="#ctx0" brushRef="#br0" timeOffset="214132.1">26447 13010 1565 0,'82'-36'543'0,"-83"38"-534"15,-2-2-28-15,0 1-30 16,2-1 1-16,-1 0 41 0,1 0 6 16,0 0 13-16,-6 7-2 15,-4 6-7-15,-31 28 0 16,25-26-7-16,-6-1 2 15,-4 2-4-15,-6 0 1 16,2-2 1-16,5 3-1 0,10-8 10 16,7 0-1-1,1-5-1-15,5-3 8 0,1 0-10 16,1 0 4-16,0-1 8 16,1 0-14-16,-1 0 8 15,1 0-7-15,0 0-7 16,0 0 9-16,0 0-5 15,0 0 4-15,0 0 0 16,1 0-4-16,8 6 4 16,-4-4-3-16,6 4 6 15,32 12 0-15,-29-18-3 16,1 0 5-16,-1 2 2 16,-4 1-1-16,-1 2 0 15,2 2-4-15,-1 0-8 16,0-2 5-16,2 5-7 15,-2 1 5-15,0 0-3 0,0 1-8 16,-1-1 3 0,-2-8-10-16,1-1-124 0,1-3-80 15,3-8 132-15</inkml:trace>
  <inkml:trace contextRef="#ctx0" brushRef="#br0" timeOffset="214649.43">26566 13113 724 0,'71'5'265'0,"-70"-1"-190"16,1-1-44-16,8 3 13 16,2-1 45-16,5-3 18 15,-1 2 15-15,-4-4 4 16,2 0-28-16,-6 0-21 16,-3-2-38-16,3 2-23 0,-5-1-12 15,3 0-4-15,9-1-1 16,-2-2 1-16,4-3-9 15,3-1 1-15,-2-1-27 16,-1 1-18-16,2 0-33 16,-8-1-47-16,-6 3 86 15</inkml:trace>
  <inkml:trace contextRef="#ctx0" brushRef="#br0" timeOffset="-214468.27">26682 13113 1200 0,'-5'32'415'15,"8"-30"-394"-15,-3-2-23 16,0 1-23-16,-1-1-4 16,-1 0 21-16,1 0-1 15,1 0 9-15,0 11 7 0,3 5-3 16,8 27 2-16,-10-27-2 16,2 0 2-16,1-3-4 15,-3 2-1-15,4-4 5 16,-2-2-5-16,-3 3 3 15,2-5-7-15,0 2-14 16,-4-4-6-16,0-4-8 16,1 3 7-16,0-5-1 15,0 1-4-15,0 0-36 16,0 0-144-16,1 0 142 16</inkml:trace>
  <inkml:trace contextRef="#ctx0" brushRef="#br0" timeOffset="-214076.28">26651 13309 1092 0,'2'27'417'0,"-2"-29"-316"16,1 3-61-16,5-1-38 15,-6 0-13-15,0 0-1 16,2 0 16-16,15 3 7 16,24 1 0-16,-27-6 3 15,2 2-14-15,-4-9-30 16,0 7-40-16,-3-1 42 16</inkml:trace>
  <inkml:trace contextRef="#ctx0" brushRef="#br0" timeOffset="-213429.49">26929 13105 858 0,'63'3'324'16,"-61"-3"-229"-16,3 0-19 0,1 0-3 15,-6-1 3-15,0 1 0 16,0 0-7-16,0 0-25 16,9 0-11-16,5-1-27 15,31-4-6-15,-28-1 1 16,3 0-4-16,0 0-8 16,0-3-11-16,-5 0-33 15,-2-1-14-15,-4 2-112 16,-2 2 123-16</inkml:trace>
  <inkml:trace contextRef="#ctx0" brushRef="#br0" timeOffset="-213138.4">27029 13080 813 0,'-53'49'296'0,"54"-48"-241"0,3 2-72 16,0 3-17-16,2 3 5 15,1 3 16-15,-1 3 15 16,1 1 2-16,-2 1 0 15,1 3-15-15,2-3-61 16,-3-1-52-16,-1-7 72 16</inkml:trace>
  <inkml:trace contextRef="#ctx0" brushRef="#br0" timeOffset="-212847.83">26993 13271 345 0,'-1'0'251'15,"0"3"21"-15,1-2-79 16,0-1-93-16,0 0-23 15,10 5-21-15,9 0-7 16,29 1-2-16,-25-8-5 0,-4-1-18 16,-1 2-7-16,-4-4-41 15,-6-1-50-15,-1-2 46 16</inkml:trace>
  <inkml:trace contextRef="#ctx0" brushRef="#br0" timeOffset="-212108.56">27335 12884 768 0,'77'-28'207'0,"-82"30"-253"16,-2 5-26-16,-1 4 22 15,-2 4 93-15,1 3 33 16,-2 0 24-16,0 2-14 0,1-1-33 15,-2 2-13-15,0-1-26 16,2 2-6-16,-1-4-2 16,5-2 0-16,1-4 18 15,4-4 3-15,2-2 13 16,1-2 2-16,3 2-12 16,1 0-6-16,3-1 1 15,0-1-3-15,4-3 6 16,-3 0 2-16,-2-2-1 15,-1-1 5-15,-1-3 16 16,1 1 0-16,4-10-10 16,4-4 2-16,6-7-33 15,2-3-5-15,0 3-4 16,-2 0-9-16,-4 8 21 0,-3 0 12 16,-8 6 35-16,0 4 12 15,-5 3 5-15,-1 4-4 16,0 0-35-16,-1-1-9 15,1 1-29-15,-2-1-9 16,2 0 6-16,0 0-8 16,-1 0 6-16,1 1 4 15,0 0-3-15,0 0-3 16,0 0 3-16,0 0-1 0,0 0-8 16,0 0 5-16,0 0 1 15,3 12-1-15,4 9 6 16,13 32 5-16,-5-29 1 15,1 0-2-15,2 2 2 16,-3 0 0-16,2 3-5 16,-2-1-2-16,1-4 0 15,1-6-59-15,8-8 46 16</inkml:trace>
  <inkml:trace contextRef="#ctx0" brushRef="#br0" timeOffset="-210463.23">27720 13931 993 0,'-30'67'453'0,"24"-67"-175"16,8 0-196-16,-2 1-75 0,0-1-8 15,0 0-7-15,0 0 0 16,0 0 12-16,5 1 1 16,10 4 6-16,32 8 12 15,-20-13 0-15,2 0 1 16,1-4 6-16,-1 0-8 15,-6-2-5-15,-2-1 0 16,-2 0-16-16,-3 1-7 0,-5 2-39 16,-3-3-88-16,-4 1 88 15</inkml:trace>
  <inkml:trace contextRef="#ctx0" brushRef="#br0" timeOffset="-209580.16">28430 13862 1280 0,'3'1'407'16,"10"0"-498"-16,3 7-26 15,7 3 17-15,-1-5 22 16,-1 3 116-16,-2-3 34 16,4-3 9-16,3-1-3 15,-2-4-43-15,6 0-1 0,-1-3 0 16,0-1 7-16,-2-2 21 15,-6-3 3-15,-7 3 0 16,-5-2-4-16,-3 4-8 16,-3 1-5-16,-2 1-12 15,1 0-14-15,-2 3-16 16,0 0-6-16,-2-1-7 16,1 1 2-1,0 0 2-15,-1-8-1 0,-2-4 11 16,-3-1-16-16,-20-31-25 15,13 33-10-15,1-2-12 16,-1 1 14-16,3 6 31 16,-1-1 19-16,-1 2 10 15,3 4 9-15,-1-1-9 16,0 3-7-16,-4 0-10 16,-1 3 1-16,0 4-1 0,1 1-3 15,4 0 2-15,-3 1 0 16,1 3-2-16,3 2 0 15,-1 2-5-15,3-2 4 16,-1 1-3-16,0-3-1 16,1 2 5-16,1 2-3 15,-1 1 6-15,1 0 0 16,1 1-1-16,1 1 1 0,4-1-4 16,1 1 3-1,4 0 5-15,2 1-1 0,3-1-3 16,1 1 3-16,2 0-5 15,-1-2 0-15,2-1 3 16,0-4-3-16,-2-1 5 16,5-2 0-16,0-2 6 15,2 0 4-15,-2-3 0 16,3-2 3-16,-1-3 0 16,1-1-4-16,2-4 3 15,-4 0-5-15,3-3 12 16,1-2-4-16,4-1 0 15,2-1 0-15,3 0-12 16,-2-2 2-16,0 1-1 16,-3-1-7-16,-5 3-1 15,-3 0-5-15,-6 3-2 16,-2 3-2-16,-1-2-22 0,-1-4-15 16,-1-3 27-16</inkml:trace>
  <inkml:trace contextRef="#ctx0" brushRef="#br0" timeOffset="-207429.91">29128 12672 1502 0,'-1'0'524'0,"0"0"-485"15,1 1-27-15,0-1-29 16,0 0-5-16,0 0 9 16,-1 0 6-16,0 0 0 15,1 0 10-15,0 13 2 0,4 14-7 16,2 33 0-16,0-22-4 15,-3-4 1-15,-5-5 1 16,8-8 3-16,-5-4 3 16,0-3 2-16,8 3 2 15,-7 2-1-15,2-1-5 16,5 4-7-16,-9-1-2 16,7 2-10-16,-2-2-5 0,-4-4-78 15,5-3-50 1,3-12 95-16</inkml:trace>
  <inkml:trace contextRef="#ctx0" brushRef="#br0" timeOffset="-206262.14">29302 12869 487 0,'-5'58'203'0,"-3"-57"-131"16,0 2-33-16,-3 2-31 15,1-1-3-15,-2-1 7 16,1 3 6-16,0 0 22 15,0 3 7-15,-4 1-1 16,2 1-8-16,0 1-22 16,1 0-9-16,1-2-7 15,-1-3-2-15,6-3 8 16,3-2 21-16,3-2 27 16,0 0 9-16,0 0-1 15,0 0-19-15,0 0-17 0,0 0-6 16,0 0-9-16,0 0 1 15,0 0 0-15,-2 0 4 16,1 0 16-16,0 0 7 16,1 0-7-16,0 0-7 15,0 0-6-15,0 0-19 16,0 0 0-16,0 0-3 16,0 0-5-16,0 0 7 15,0 0 3-15,0 0 5 0,0 0-5 16,0 0 10-16,13 3-1 15,2 1 2-15,33 7 8 16,-31-11-3 0,3 2 0-16,-6-2 2 15,-4 0 1-15,-1 1-2 0,0 1-7 16,0-1-2-16,3 3-2 16,3-2-5-16,0 3-5 15,5-2-7-15,-2 2 1 16,1-3 1-16,-1 1 8 15,-3 0-1-15,-3-2-16 16,-5 0-27-16,-5-2 28 16</inkml:trace>
  <inkml:trace contextRef="#ctx0" brushRef="#br0" timeOffset="-205163.29">29554 12984 871 0,'0'-2'383'0,"0"1"-205"16,0 1-138-16,0 0-91 15,0 0-12-15,0 0 19 0,0 0 26 16,0-1 39-16,0 0 10 16,0 1-1-16,0-1-5 15,0 1-7-15,0 0-2 16,0 0-4-16,0 0-1 16,0 0-2-16,0 0-7 15,0 0 2-15,0 0 0 16,0 0 6-16,0 0-2 15,0-1-9-15,0 1 1 0,0 0-3 16,0 0-5 0,0 0 9-16,0-1-5 15,0 1-2-15,0 0 6 0,0 0 3 16,0 0-3-16,0 0 3 16,0 0 0-16,0 0-6 15,0 0 0-15,0 0-4 16,0 0 0-16,0 0 6 15,0 0 7-15,0 0 4 16,1 0 6-16,4 0-6 16,4 0-7-16,2 1 0 15,0 0 0-15,31 7-3 16,-26-8 6-16,-1-2-1 16,6 2-3-16,-3-4-2 15,-6 4-3-15,-4-1-7 0,-4 0-21 16,-4 1-170-16,-3-4 142 15</inkml:trace>
  <inkml:trace contextRef="#ctx0" brushRef="#br0" timeOffset="-204879.6">29630 12986 543 0,'-58'29'272'0,"58"-29"-72"16,1-3-139-16,-2 2-47 15,0 1-7-15,1 0 4 16,0 0-1-16,0 0 0 16,0 0-1-16,1 5-6 15,2 9 5-15,-1 3-6 16,5 29 2-16,-5-27-3 15,3-1-6-15,2-1 6 16,-4-1-6-16,-1-4-29 16,0-3-35-16,-2-4 42 15</inkml:trace>
  <inkml:trace contextRef="#ctx0" brushRef="#br0" timeOffset="-204533.62">29540 13192 831 0,'-15'29'313'15,"18"-29"-248"-15,7 1-46 0,0-1-20 16,2 1 1-16,5-1 30 16,-7-1 17-16,8 1 19 15,6 1-6-15,-2-4-17 16,5 3-18-16,1-5-29 16,-6 0-7-16,-1 0-18 15,-3-1-5-15,-6 0-18 16,-2 2-19-16,-5 2 47 15</inkml:trace>
  <inkml:trace contextRef="#ctx0" brushRef="#br0" timeOffset="-203943.75">29837 13023 1008 0,'4'-34'316'0,"-3"34"-385"0,5 2-26 16,1-1 5-16,2 1 31 16,-1 0 81-16,-1 1 45 15,0-2 12-15,1 0-4 16,0-2-27-16,0 0-21 0,-1-2-8 15,0 0 5 1,0 2 5-16,-1 0 0 0,2 1-4 16,-1 0-16-16,1-6-69 15,0 1-219-15,0-2 192 16</inkml:trace>
  <inkml:trace contextRef="#ctx0" brushRef="#br0" timeOffset="-203295.55">29818 13303 1271 0,'1'0'436'15,"-1"0"-441"-15,3-4-29 16,-3 4-9-16,0 0 4 15,0 0 35-15,0 0 25 16,0 0 1-16,0 0-4 16,21 4-4-16,32 2-7 15,-29-10 6-15,1-2 5 16,-5 2 5-16,-1-2 3 0,0-1-7 16,1 3-6-16,-2-1-22 15,1 2-18-15,-5-4-31 16,-5-3-99-16,1-3 108 15</inkml:trace>
  <inkml:trace contextRef="#ctx0" brushRef="#br0" timeOffset="-202262.46">30412 12807 416 0,'0'-1'111'0,"0"0"64"16,-2 0 126-16,2 0-33 16,-1-1-17-16,1 1-108 15,0 1-43-15,0 0-60 16,0 0-16-16,0 0-13 15,0-1-7-15,0 1 11 16,0-1-1-16,0 1 0 16,0 0 0-16,0 0-15 15,0 0-7-15,-1 0-9 16,1 0 0-16,-1 0 6 16,0 0 8-16,0 0 10 15,-1 0 2-15,1 0-3 16,0 0-1-16,-7 10 0 0,-6 11-4 15,-38 32 3-15,27-31-2 16,5 1-5-16,2-2-1 16,6-3-4-16,3-2 9 15,5-1-3-15,2-1 9 16,4-1 2-16,0-2-7 16,5 0 2-16,1-1-3 15,2-1 0-15,2 0 3 16,0-4 4-16,-1 0-3 0,0-3 3 15,1-4 1-15,2-4 0 16,1 0 10-16,-3-4 14 16,1 2-1-1,-4 0 23-15,-2-3 0 0,0 1-16 16,-1-1 2-16,-1-6-22 16,1 1-15-16,0-6-5 15,3 2-12-15,3-1-1 16,-2 2 9-16,-2 6 0 15,-1 1 10-15,-6 6 3 16,2 1-2-16,-3-2 4 16,-1 1-6-16,1-2-16 15,-3 2-10-15,2 5 8 16,2 0 2-16,-1 1 20 0,0 0 10 16,0 0-14-1,0 0-3-15,0 0-16 0,0 0-6 16,-1-1-3-16,0 1 6 15,1 0 10-15,0 0 6 16,0 0 3-16,0 0-1 16,0 0-7-16,0 0-2 15,0 0-2 1,0 0 2-16,3 11 4 0,9 19 5 16,21 35 7-16,-7-28-7 15,-8-16 5-15,4 1-6 0,-3-6 0 16,0-2-2-16,-2-7 0 15,-5-2-13-15,-2-5-73 16,-4-5-55-16,0-5 86 16</inkml:trace>
  <inkml:trace contextRef="#ctx0" brushRef="#br0" timeOffset="-201561.85">29927 13003 927 0,'-30'5'412'0,"29"-6"-181"16,1 1-159-16,1 2-27 16,-1-2-38-16,0 0-3 15,0 0-5-15,1 6 0 16,2 13 6-16,4 34 1 0,-6-26-2 15,1 2-1-15,0-2 2 16,3 1-4-16,2-4 2 16,-1-3 2-16,0-4-1 15,-2-2 0-15,-2 0-3 16,0-3 1-16,0-1-11 16,-2 0-11-16,-1-10-2 15,-2 0 7-15</inkml:trace>
  <inkml:trace contextRef="#ctx0" brushRef="#br0" timeOffset="-200245.18">28690 12967 1265 0,'-29'-28'398'0,"31"26"-510"16,-6 1-49-16,3 5 22 0,0-4 37 16,0 0 133-1,1 0 53-15,0 0 2 0,0 0-13 16,0 0-36-16,0 0-12 16,-1 0 2-16,-1 0 13 15,2 0 20-15,0 0 9 16,0 0-2-16,0 0-5 15,3 1-20-15,8 4-9 0,5 0-11 16,28 10-11 0,-29-10-2-16,2-2-6 15,2 2 0-15,-1-2 4 0,3-1 0 16,1-1 2-16,-4-2-2 16,0 1 0-16,-7 1-2 15,-4 0-3-15,-6-1 4 16,1 0 2-16,-4-1 8 15,1 0 6-15,0-1 4 16,0 2-6-16,0-1-12 16,0 1-2-16,-1-1-6 15,1 0 4-15,-16 0 2 16,-33-4 0-16,33 5-2 16,0 1 3-16,1 1-6 15,0 0 1-15,-2 1 1 16,0 2-5-16,3 0 3 15,6-1-1-15,1 0 1 0,4-3-1 16,4 2-3-16,-1-2-2 16,1-1 1-16,0 0 4 15,0 0 5-15,0 0 4 16,1 0 1-16,13 2 6 16,5-1 1-16,25 2 2 15,-28-3-5-15,-4 1-5 16,-4-1-9-16,-1 1-3 0,0 1-9 15,1-2-8-15,5-2-4 16,2 0-18-16,4-5 184 16,0 0-116-16</inkml:trace>
  <inkml:trace contextRef="#ctx0" brushRef="#br0" timeOffset="-199093.18">25769 14492 1362 0,'60'-14'478'15,"15"-1"-409"-15,22 1-67 16,6-1 0-16,6 9-2 16,-2 0 4-16,-7 5 9 15,2 4 2-15,-7-2 14 16,7 0 2-16,-1-1 0 15,1 0-6-15,3-2-4 16,-6-1 3-16,-2 0 15 0,-4-2 12 16,-1-1 3-16,1 2 0 15,-6-2-10-15,2 1-10 16,-7 4-7-16,-3-2-6 16,5 3-2-16,-4-3 1 15,-5-1-5-15,1 0-3 16,4-2-7-16,3-1 2 15,12 0-1-15,3-3 4 16,7 0 3-16,0 1-5 0,7 0 11 16,0-3-4-16,0 4-3 15,1-1 7-15,-9-2-6 16,1 7 7-16,-15 0 6 16,-35 3 1-1,0 1-1-15,31 1-1 0,-3 3-3 16,-15-2-10-16,-26 3-7 15,-8-2-6-15,-6 2-7 16,-5 2 1-16,-11-4-7 16,-3-2-9-16,-8-1-23 15,-2-2-37-15,-8-3-89 16,-16 0 8-16,-25-6 85 16</inkml:trace>
  <inkml:trace contextRef="#ctx0" brushRef="#br0" timeOffset="-197993.36">27437 14976 1448 0,'30'36'509'0,"-24"-35"-452"16,2 0-65-16,8-2-46 16,6-4 4-16,4 3 13 15,0-2 17-15,2 4 38 16,-3-1 13-16,-2-2-4 15,0-1-3-15,-2 0-2 16,0 0-10-16,-8 1 5 16,0 0 0-16,-13 2-7 15,0-1 0-15,-2 2-6 0,1 0 1 16,1 0-5-16,0 0-1 16,-2 0-15-16,-1 14-2 15,-7 16-18-15,-24 35-14 16,2-23-10-16,-2-4-5 15,-4 1 24-15,-1 2 19 16,6-5 24-16,-4 4 3 16,2-3-6-16,5-4-7 15,8-10-1-15,7-8 5 0,11-9 33 16,1-5 10-16,3-1 19 16,0 0 14-16,0-1-7 15,0 1-8-15,0-1-12 16,0-1-9-16,0 1-19 15,0 0 3-15,9 0-11 16,11-4 0-16,38-11-5 16,-25 7-3-16,7-5 6 15,-1-1-10-15,3 1 6 16,-1-2-4-16,-8 5 3 16,4-2 8-16,-1 4 3 15,2 4 2-15,-2 4-1 16,-5 0-1-16,-6 4-7 15,-4-3 1-15,-2 3-4 0,1 1-8 16,-1-4-12-16,-1 6-14 16,-2-6-21-16,0-2 42 15,-7-13-1-15</inkml:trace>
  <inkml:trace contextRef="#ctx0" brushRef="#br0" timeOffset="-196515.53">27679 14029 1312 0,'-3'0'454'0,"4"0"-428"16,-7 0-63-16,5 0-19 16,1-1 7-16,0 1 34 15,0 0 36-15,0 0 20 16,0 0-3-16,0 0-12 16,0 0-7-16,0 0-10 0,0 0 5 15,0 0 21-15,-1 0 16 16,0-1 30-16,0 1 4 15,1-1-10-15,0 1-3 16,0 0-31-16,0 0-10 16,0 0-13-16,0 0-15 15,0-1-1-15,0-1-4 0,12 0-7 16,1 0 4-16,28-7 5 16,-30 3 0-16,-1 1 8 15,-1 2 4-15,-3-2-3 16,1 3 2-16,1 1-1 15,-1-3-9-15,-2 2-5 16,-1-1 3-16,0 0-1 16,-4 2 4-16,0 0 2 15,0 0 1 1,0 0-3-16,0-1-3 0,0 1 1 16,5-1-4-16,2 1-1 15,0 0 11-15,0-2-6 16,0 1 0-16,1 0-2 15,1-1 2-15,2 1-1 16,2-1 4-16,29-4 1 16,-26 4-13-16,-1 2 11 0,0-2-2 15,-3-1 1-15,-4 2 8 16,-2 1-9-16,-3 0 7 16,-3 1-7-16,0 0 0 15,0 0 1-15,0 0-1 16,0 0 0-16,0 0 1 15,0 0-1-15,0 0 2 16,0 0-2-16,0 0-5 16,0 0 1-16,0 0-4 0,0 0 5 15,-1 0 1-15,0 0-3 16,1 0 4-16,-1 0-2 16,-1 0 0-16,2 0 7 15,0 0-5-15,-1 0 2 16,1 0-1-16,0 0-2 15,-1 0-1-15,1 0 1 16,-1 0 2-16,0 0 1 16,0 0 4-16,-6 0-2 15,-14 2-3-15,-31 8 3 16,33-5-5-16,1 0 5 16,2-4-1-16,-2 0 4 15,-3-1-2-15,-4 1 1 16,4 1-3-16,-5-2-1 0,2 3-1 15,1-2 0-15,0 0 1 16,8 1-1 0,1 2 1-16,0-1 4 0,2-2-4 15,-4 1-5-15,3-1 2 16,6-1-4-16,-1 0 9 16,8 0 3-16,-2 0-3 15,2 0-3-15,0 0-2 16,0 0 2-16,0 0 1 0,0 0-8 15,0 0-10-15,0 0-19 16,0 0-36-16,-1-1 49 16</inkml:trace>
  <inkml:trace contextRef="#ctx0" brushRef="#br0" timeOffset="-194768.31">27340 15054 856 0,'-41'73'425'0,"41"-73"-125"16,2 0-212-16,2-1-48 15,-4-1-32-15,0 1 1 16,0 0-12-16,0 0 6 16,1 0 2-16,6-3 3 15,0 1 22-15,1-1-3 16,1 0 14-16,0-1 0 0,34-18-11 16,-27 15 0-16,-1 1-16 15,1 0 3-15,-5 0 4 16,-4 2-3-16,-1 1 7 15,-2 3-8-15,-2 0-5 16,-2 0 3-16,0 1 0 16,0-1 2-16,0-1-2 15,0 1-7-15,0 0-4 16,5 0 6-16,0 0-10 16,-1 0 1-16,-3 1-1 15,0 0-6-15,-1-2-7 16,0 2-8-16,7-1 7 15,3-3-460-15,2-4 357 16</inkml:trace>
  <inkml:trace contextRef="#ctx0" brushRef="#br0" timeOffset="-191766.36">21996 14814 1198 0,'1'38'463'15,"1"-40"-319"-15,-1 2-119 16,1 1-18-16,-2-1-10 16,0 0 2-16,0 0 5 15,0 0 0-15,0 0 0 0,5 1-2 16,12 3 6-16,30 11-5 16,-24-8 3-16,-2 0-4 15,4 0-5-15,0 0 5 16,-2-4 2-16,0 3 4 15,-1-2 3-15,2 0-4 16,6 0 0-16,1 1-4 16,3 0-3-16,-2-2 0 15,-5 2-2-15,-2-1 0 16,-5 1 4-16,-4-2 1 0,-2 2 0 16,-2-2-1-16,0 0 0 15,-1 1-5-15,-3 0 3 16,-2-1 2-16,-4-3-1 15,0 1 8-15,-2-2-6 16,0 1 6-16,0-1-3 16,0 0 0-16,0 1-5 15,0 0 3-15,0 0 0 16,0 0-5-16,0 0 2 16,0 0-1-16,0 0 10 15,0 0 12-15,0 0 28 16,0 0 3-16,0-1 10 15,0 0-6-15,-2 0-15 16,1-1-8-16,0 1-19 0,0 0-8 16,0 0-6-16,-3-5-1 15,-3-7 0-15,1 1 6 16,-18-31-4-16,19 29 2 16,1-1-3-16,-5-1-2 15,2 2 1-15,-3-2-1 16,3 2 1-16,1 5 2 15,1 2 9-15,5 3 5 16,-4 4 7-16,2 0-5 0,0-2-16 16,1 1-5-16,1 0-14 15,0 0-5-15,0 0 9 16,0 0 0-16,-1 0 8 16,0-1 9-16,1 1 0 15,0 0 1-15,0 0-5 16,-1 0-7-16,0-2-19 15,-3-5-24-15,1 0-43 16,-2-4 72-16,-9-26-3 16</inkml:trace>
  <inkml:trace contextRef="#ctx0" brushRef="#br0" timeOffset="-190967.84">22315 15152 1353 0,'1'2'491'0,"-2"-3"-407"15,1 4-27-15,-1-3-41 16,1 0-3-16,0 0-14 16,0 0-6-16,0 0 10 0,0 0-3 15,0 0-1-15,0 0 3 16,1 0-4-16,5 3 2 15,1 1 5-15,0-1 2 16,3 2 1-16,1-1-6 16,32 18 3-16,-30-14 2 15,1-6-2-15,-2 3-1 16,-1-5-6-16,-1 1 4 16,-2 3-6-16,-1-4 9 0,0 0-4 15,-5 0 2-15,2-1 8 16,-4 1-5-1,0 0 12-15,0-2-6 0,0 1 11 16,0 0 6-16,0 0 4 16,0 0 3-16,0 0-2 15,0-1 2-15,0 1 8 16,0 0 0-16,0 0-8 16,0 0-11-16,2-21-19 15,4-41-11-15,-2 20-11 16,7 1-3-16,-2 9 4 15,-3 5 6-15,-2 11 9 16,-1 4 6-16,-3 8 0 16,1 1 0-16,-1 2-8 15,-1 1-6-15,1-1-39 0,-1 1-27 16,1 0-38-16,0 0 59 16</inkml:trace>
  <inkml:trace contextRef="#ctx0" brushRef="#br0" timeOffset="-189615.52">22620 15582 1265 0,'0'2'478'15,"3"-2"-341"-15,-2-2-111 0,-1 1-35 16,0 0-1-16,0 0 4 16,0 0 6-16,0-1 23 15,0 1 1-15,2-3 3 16,2-9-2-16,6-8-18 16,30-31 1-16,-29 30-11 15,-3 4 2-15,-1 5 9 16,-3 3-3-16,0 1 15 15,-2 2 6-15,0 1 1 16,2 1-2-16,-2 2-10 16,-2 2-12-16,0 0-7 15,0-1-4-15,0 1-7 16,0 0 4-16,4-2-5 16,-2 0 2-16,1 0 4 15,3 0-8-15,2 1 2 0,5 7 1 16,27 30-9-1,-26-12 8-15,-5 3-4 0,-3 1 5 16,3 0 18-16,-3 1-6 16,3 3 11-16,-1-2-1 15,3-1-6-15,0-1 7 16,-6-7-6-16,4 1-2 16,-7-5-4-16,0-5-6 15,0 2 0-15,-1-2 7 0,1-2 1 16,-2-4 7-16,2-1 1 15,-2 0-1-15,-2-4 6 16,2 0-4-16,0 0 4 16,0 0 0-16,0 0-4 15,0 0 3-15,0 0-4 16,0 0 0-16,0 0-3 16,0 0-3-16,0 0-10 15,0 0 1-15,0 0-6 16,0 0 0-16,0 0-1 15,0 0-7-15,-1 0 9 16,0 0-5-16,0 0 0 16,-9 6 1-16,0-1-14 15,-5 3 1-15,-41 16 26 16,22-15-41-16,-11 2-46 0,4 1-1 16,9 0-17-16,4-3 52 15,13-3 63-15,2 0 9 16,6-4 27-16,5 0 35 15,2-2 24-15,0 0 3 16,0 0-14-16,0-1-37 16,0 1-25-16,0-1-9 15,14 1-5-15,6 0-4 0,30-2-1 16,-28-1 4-16,1 1-7 16,-1 0 4-16,-1 2-3 15,-3-1-2-15,1-1-3 16,-3 2 1-16,0-1-1 15,1 0 7-15,-1 1-4 16,1-2 2-16,-2 2-5 16,-3-3-2-16,3 1 3 15,-2 1 3-15,1-2 6 16,0 1 1-16,-3 1 1 16,1-1-4-16,-3 2-6 15,2 0-3-15,-4-1 0 16,4 1 0-16,-6-4 5 15,0 5 2-15,0-1-6 16,-2 3 3-16,-3-3-4 16,0 0-3-16,0 0-11 0,0 0-12 15,0 0 15-15</inkml:trace>
  <inkml:trace contextRef="#ctx0" brushRef="#br0" timeOffset="-182424.67">22296 15018 536 0,'-59'75'196'16,"59"-75"-137"-16,0 0 2 0,0 0 90 15,0 0 49-15,0 0 22 16,0-1-13-16,0 1-86 16,0 0-51-16,0 0-51 15,0 0-15-15,0 0-10 16,0 0-1-16,0 0 7 16,0 0 9-16,4 1 5 15,4 1 4-15,-1-1-1 16,2 0-2-16,5 1-8 15,33 8-3-15,-28-6 0 16,2 1-3-16,-5-3 3 16,-1 1 1-16,0 1-4 15,-3-3-2-15,1 2 6 16,-4 1-5-16,6 2 5 16,3-3 1-16,-2 2-4 15,0-4 7-15,-6-2-3 16,-3-2 0-16,-1 2-2 0,-1 1 6 15,-1 0 1-15,-2 1 3 16,-2-2 1-16,0 0-7 16,0 1-3-16,0-1-4 15,0 0-2-15,0 0-1 16,0-1 6-16,3 1 3 16,-2 0 7-16,0 0 4 15,-1 0 13-15,1 0 1 16,2 0 13-16,-1-1 0 0,-1 1-17 15,-1 0 9 1,3 0-21-16,-1 0-11 0,1-2 2 16,1 0-10-16,-1-4 0 15,3-9 4-15,30-34-5 16,-28 27 7-16,3-3-5 16,3-3 2-16,-1 0 3 15,-1 2-7-15,0 5 7 16,-5 1 2-16,0 8 9 15,-3 2 1-15,-3 4 1 16,2 1-4-16,-1 4-10 16,0-4 1-16,-2 5-5 15,0 0 0-15,0-1-1 16,0 1-2-16,4-4-5 0,-2-6 0 16,2 4-2-16,0-3-8 15,33-36-11-15,-28 23-42 16,18-20 45-16</inkml:trace>
  <inkml:trace contextRef="#ctx0" brushRef="#br0" timeOffset="-178328.74">24479 15921 905 0,'3'2'345'0,"4"1"-251"16,2-3-52-16,4-4-43 15,30-16 2-15,-31 10-1 16,1 2 11-16,-5 4 20 16,-2-1 7-16,-1 5 12 15,-3 0-4-15,3 0-21 16,-5-1-5-16,0 0-16 15,0 0-3-15,0-1 1 16,0 1 0-16,5 0 8 16,1 0 4-16,2 0 9 15,2 0-2-15,7 2-9 16,31 6-6-16,-28-3-4 0,3 2-8 16,-5-1 6-16,-4 0 0 15,-2 4-5-15,-3-1 13 16,-1 2 2-16,1-2 6 15,-2 5 4-15,0-3-9 16,0-2-3-16,-1-2-6 16,2-3 5-16,-4 3 0 15,0-1-3-15,-3 2-4 16,0-6 0-16,-1 3 3 0,2-1 4 16,-2-3 5-16,0 0-7 15,0 0 0-15,0-1 7 16,0 1-3-16,0-2 8 15,0 1 0-15,0 0 0 16,0 0 11-16,0 0-1 16,0 0 2-16,0 0-12 15,0-1-5-15,5 1-7 16,0-1-8-16,1-3 5 16,6 0-1-16,1-17-5 15,30-27 8-15,-30 35-5 16,-5 3 6-16,-1 4 3 15,-3 1-4-15,-3 2 5 16,1 1-5-16,-2 3 3 16,0-1-3-16,0 0 0 0,0 1-7 15,0 0-16-15,0 0-1 16,0 0-23-16,0 0-58 16,0 0-221-16,0 0 215 15</inkml:trace>
  <inkml:trace contextRef="#ctx0" brushRef="#br0" timeOffset="-177613.16">24628 16296 1251 0,'-28'57'443'0,"31"-61"-389"0,1 0-30 16,2-3-29-16,-2-1 7 15,1 4 8-15,-2 1 1 16,1 2 12-16,-4 0-8 16,0 0-3-16,0 0-1 15,9-4-6-15,5-2 4 0,28-16-4 16,-28 16-2-1,-1 4-3-15,0-1-4 0,-2 6-1 16,0 2-2-16,0 4 3 16,-2 5-3-16,5 4 6 15,2 3 0-15,0 3 2 16,1-4 2-16,-1-2-4 16,-4-5 3-16,-1-4-4 15,0 0 5-15,-4-4 1 16,-1 6-4-16,-1-6 4 15,0-3-3-15,-2-1 3 16,-3-1-4-16,0 0 8 16,0-1 1-16,0 1 2 15,0 0 10-15,0 0-1 16,0 0 3-16,0 0-5 16,0 0-8-16,7-2-5 0,3-8-6 15,29-35 1-15,-28 29-3 16,-1-1-5-16,-1 0 10 15,-2 7-2-15,-1 3 1 16,-4 1 4-16,-2 4-9 16,1-6-7-16,2-5-5 15,3-8 8-15</inkml:trace>
  <inkml:trace contextRef="#ctx0" brushRef="#br0" timeOffset="-176177.46">25432 16124 656 0,'29'38'233'16,"-28"-37"-196"-16,0 0 2 15,3 3 62-15,-4-4 31 16,0 0 63-16,0 0-16 15,1 0-48-15,11 6-22 16,-3-3-64-16,2 2-3 0,32 8-21 16,-28-11-2-16,5 0-2 15,-1-1 1-15,1-1 3 16,-1-1-7-16,-1-4 5 16,1 2-4-16,0-2-10 15,4 0 4-15,0-2-11 16,1-3 0-16,5 0 9 15,-4 0-9-15,-1-1 3 16,-1 0 5-16,-6 5-10 16,-7 1 10-16,-3 3-1 15,-5 1-1-15,-1-1 4 16,-1 0 0-16,0 1 6 16,0 0-4-16,-1 0-3 15,0 0-3-15,0 0-2 0,0 0 3 16,0-6 1-16,-2-3 2 15,0 2 0-15,-2 1 7 16,-1-1 2-16,2 1 2 16,2 2-6-16,-12-2-7 15,-29-28-4-15,28 26-3 16,1 2-4-16,0 2-2 16,-2 3-2-16,-5-6 2 15,0 8 1-15,-2 0 1 16,-5 0 0-16,4 6-4 0,2-5 4 15,2 2 1-15,7 0 3 16,2 0 2-16,3 2-1 16,0-2-1-16,0 3-8 15,1 3-1-15,-4 2-5 16,3 4 1-16,-4 2-2 16,-2 5 2-16,1 2 3 15,0-2-2-15,5-1 7 16,4-4 0-16,1-3 1 15,2-4 6-15,2-1-2 16,4 1-1-16,3-1 5 16,4 1-3-16,3 3 4 15,2-2 1-15,1 1-8 16,2-1 6-16,3 1-1 16,1-2 5-16,4 1 3 0,-2-1-5 15,4-3-1-15,-1 0-2 16,0-2-1-16,2-2 0 15,-2-3 7-15,0 0-4 16,1-2 11-16,-4-6 2 16,-3 2-7-16,-1-2 0 15,-9 0-8-15,-1 4-2 16,-7 3 3-16,-2-2 0 0,-2 3-2 16,-1-2-1-16,0 1-23 15,0 0-18-15,0 0-484 16,0 0 381-16</inkml:trace>
  <inkml:trace contextRef="#ctx0" brushRef="#br0" timeOffset="-175417.03">25979 15455 1377 0,'-16'-40'495'0,"16"40"-431"16,0 0-37-16,0 0-24 15,0 0-11-15,0 0 7 0,0 0-5 16,0 0-2 0,0 0 8-16,0 0-2 0,1 17 5 15,2 35 4-15,0-26-6 16,0 1 4-16,0 1-1 16,3-2 0-16,-1 4-4 15,1-1 2 1,-2 2 1-16,1-5-3 0,1-4 2 15,-3-2 3-15,2-4-3 0,-1 2-2 16,1-2 3-16,-2-5-8 16,1-2 2-16,-3-5 2 15,0-2-1-15,-1-2 3 16,0 0-5-16,-1 0-8 16,1 0-13-16,0 0-14 15,0 0-2-15,-1-1 7 16,0 0 22-16</inkml:trace>
  <inkml:trace contextRef="#ctx0" brushRef="#br0" timeOffset="-174302.63">26081 15566 1103 0,'83'-17'464'16,"-83"18"-220"-16,3-1-210 15,-2 0-24-15,-1-1-1 16,0 0-4-16,0 1 29 15,0 0 6-15,0 0-17 16,0 0-1-16,-1 0-20 16,0 0-7-16,1 0 6 15,0 0-6-15,-2 0-2 16,1 0 6-16,-3 8 0 0,-2 0 5 16,0-1-2-16,-1 0 3 15,0-2 1-15,-1 2-7 16,-30 28 8-1,29-27-4-15,1-2-3 0,0 1 7 16,3-1-4-16,2-1 0 16,0-3 0-16,2 1-2 15,0-3 3-15,1 0 1 16,0 0-2-16,-1 0 1 0,0 0-4 16,0 0 0-16,-1 0 0 15,1 0 3-15,0 0-2 16,0 0 6-16,0 0-7 15,0 0 1-15,0 0-1 16,-1 0 0-16,1 0 4 16,0 0-6-16,0 0 2 15,0 0 4-15,0 0-9 16,-2 2 8-16,2-2-4 16,0 0-3-16,0 0 4 15,-1 2 0-15,0-1 1 16,1 1 4-16,0 0-3 15,0-2-4-15,0 0 6 16,0 0-7-16,-1 0 6 16,1 1-1-16,0-1-1 0,0 0 2 15,0 0-3-15,0 0-2 16,0 0 0-16,-1 0-2 16,1 0 1-16,0 0 3 15,0 1 0-15,0-1 7 16,1 0-6-16,0 0 4 15,0 0-3-15,0 0-4 16,0 0 1-16,0 0 3 0,1 3-2 16,0-1 5-16,8 1-5 15,3 0 2-15,2 0-2 16,29 27-3-16,-28-28 9 16,0 2-9-16,5 0 3 15,-4 1 3-15,6 1-4 16,-6-4 3-16,-5-1 6 15,0 2-8-15,-5-1-1 16,3 1-3-16,-8 0 0 16,3-1 3-16,-4-2 1 15,0 0 3-15,0 0-1 16,0 0 4-16,0 0-3 16,0 0-7-16,0 0-4 15,0 0-13-15,0 0-35 16,0 0-184-16,0 0 165 0</inkml:trace>
  <inkml:trace contextRef="#ctx0" brushRef="#br0" timeOffset="-173524.86">26268 15661 885 0,'0'1'419'0,"0"-1"-172"16,0 0-90-16,0 1-98 16,0 0-25-16,0 1-23 15,0-1-9-15,0-1 0 16,0 0 1-16,1 4-3 16,2 1 0-16,0 1 2 15,-1-1-2-15,1 0 1 16,1 4-2-16,0-3 4 15,-1 1 0-15,1 2-1 16,-1 0 5-16,3 5-4 16,13 26 0-16,-13-27 5 15,-3 0-6-15,0-3 1 16,2 0 0-16,-2 1-3 0,2-4 3 16,-2-3-3-16,-2 0 4 15,-1-4-9-15,0-1-2 16,-1-1-5-16,1 1-9 15,0 0-8-15,0 0-18 16,-1 0 30-16</inkml:trace>
  <inkml:trace contextRef="#ctx0" brushRef="#br0" timeOffset="-173119.88">26388 15688 1383 0,'0'-1'533'0,"0"0"-387"15,0 0-76-15,0 0-69 16,0 1-12-16,0 0-15 15,0 0 1-15,0 0 9 16,0 0 5-16,0 0 7 0,0 2 6 16,3 9-2-16,0 0-3 15,-1 0 3-15,7 29 2 16,-9-29 7-16,4 1-3 16,-3-7-5-16,1 5 3 15,1-5-4-15,-2 1 0 16,0-1 4-16,0 2-6 15,1 1-1-15,-1 0-9 0,1 1-31 16,-1 0-50-16,-1-4-290 16,-3-4 263-16</inkml:trace>
  <inkml:trace contextRef="#ctx0" brushRef="#br0" timeOffset="-172623.71">26190 15681 828 0,'-29'3'431'16,"31"-3"-46"-16,-1-2-314 16,1 1-71-16,-4 0 0 15,1 0 11-15,0 0 9 16,0 1 6-16,1 0-5 16,0 0-8-16,0 0-5 15,0 0-5-15,0 0 5 0,0 0 7 16,0-1 3-16,0 0 1 15,9-1 1 1,4 1-10-16,3 1-1 0,29 0-6 16,-27 1 0-16,2-1 3 15,-2 0-1-15,5 0-2 16,2 0-1-16,0 0-1 16,2 0 3-16,-7 0 0 15,-2-1-1-15,-8 1-2 16,-2 1-8-16,-7 1 0 15,0-4-11-15,-1 2-72 16,-1 0-65-16,0 0-218 16,0 0 228-16</inkml:trace>
  <inkml:trace contextRef="#ctx0" brushRef="#br0" timeOffset="-172210.18">26220 15812 908 0,'-6'31'311'0,"14"-29"-290"16,-2 1-16-16,2 1 0 15,5 1 17-15,-3 0 31 16,3 1 25-16,4-4 25 16,-1-2-9-16,6 0-12 15,3-2-18-15,1 0-22 16,-1 1-5-16,-4-2-9 15,-4 2-1-15,-4 1-7 16,-3-1-2-16,2 1-14 16,-2 0 3-16,-1 0-2 15,-2 0 1-15,-3 1-6 0,-2-1-9 16,-2 0-12-16,0 0 0 16,0 0 13-16</inkml:trace>
  <inkml:trace contextRef="#ctx0" brushRef="#br0" timeOffset="-171162.72">26576 15558 912 0,'46'-29'342'0,"-46"29"-255"0,0 1-50 15,1-1-32-15,-1 0-2 16,0 0 9-16,0 0-5 16,-1 0 7-16,0 0 8 15,0 0-14-15,-3 6 3 16,-1 7-7-16,-1 1-5 0,-14 32 1 15,14-28 3-15,2-2 10 16,0 0 8-16,4 1 8 16,1-2-2-16,3-4-8 15,1 1-10-15,-1-5-6 16,2-3-2-16,0-2-3 16,1 1 6-16,0-2 5 15,-3 4 7-15,1-5 17 16,-3 1 4-16,2-1 6 15,-4-1-5-15,0-1-7 16,0 1-8-16,0 0-4 16,4 0-4-16,-4 0-1 15,7-2-2-15,-4 2-3 16,-1 0 3-16,1 0 0 16,-3 0-5-16,0 0-3 15,0 0-1-15,4-2-6 0,1-15-10 16,35-38-25-1,-31 32-34-15,-8 3-17 0,5 4 34 16,-4 10 71-16,0 3 41 16,-1 2 38-16,1 2-15 15,-4 0-35-15,1 0-11 16,1 0-27-16,0 0-3 16,0 0-13-16,0 0-2 0,0 0 5 15,0 0-3-15,0 0 1 16,0 0 5-16,0 0 3 15,0 2-7-15,0 5 9 16,0 1 1 0,0 0-4-16,0-4 5 0,0 4-2 15,0-2-2-15,0 2 5 16,0 1 2-16,0 3-3 16,4 34 0-16,1-29 3 15,-1 2-3-15,5 2 4 16,-3-3-4-16,2-2-4 15,-1-1 3-15,-1-2 3 16,4-3 8-16,-1 2-4 16,-2-4 7-16,0-1-15 15,-3-3 6-15,-3-1-2 16,3-1-4-16,-4-3 2 0,0 1-17 16,0 0-20-1,0 0-19-15,0 0-354 0,0 0 292 16</inkml:trace>
  <inkml:trace contextRef="#ctx0" brushRef="#br0" timeOffset="-170380.46">25539 16642 1157 0,'0'0'446'16,"0"0"-288"-16,-1 0-133 15,1-1-27-15,0-1 5 16,0 1 10-16,0 0 22 15,0 0 6-15,0 1 8 16,0 0-7-16,12-1-15 16,11-2-1-16,33-9-11 15,-27 5-1-15,6-1-13 16,3 2 4-16,8-1-5 16,2-1-4-16,9 3 10 15,-1-3-5-15,5 3 4 16,1 1 10-16,-4-2-14 15,-7 2 4-15,-8 1 1 0,-5 1-6 16,-8 2 9-16,-1 0 1 16,-5 1-4-1,-1 0 12-15,-7 2 3 0,-2 0-4 16,-6 1 8-16,-3-2-14 16,-5-2-10-16,0 0-1 15,0-1-1-15,0 0-5 16,0 1-12-16,0 0-2 0,0 0-10 15,0 0 0-15,0 0-10 16,0 0-18-16,0 0-253 16,-2 0 217-16</inkml:trace>
  <inkml:trace contextRef="#ctx0" brushRef="#br0" timeOffset="-164219.11">20523 13201 1034 0,'3'0'395'0,"-2"0"-280"16,-1-4-25-16,0 3-38 15,0 0-7-15,0-1-23 16,0 1-11-16,0 0 11 16,0 0 4-16,0 0 11 15,0 0 2-15,0 0-6 16,8-5 0-16,20 3-6 16,30-38-6-16,-18 26-6 15,-2 0-13-15,-4 1-2 16,0 3-1-16,-12 7-2 15,-5 2 1-15,-7 5-8 0,-4 3 3 16,-1-1-1 0,-1 3 3-16,-3 2 5 0,3 2 0 15,-3 4 2-15,0 0-3 16,-1 0 3-16,-2 0-1 16,-3 0-5-16,-2 0 0 15,-5 2-5-15,-2 4 3 16,-12 2 1-16,-1 1 1 15,-4 4 0-15,2-4 0 16,11-8 15-16,7-5 5 0,9-9 4 16,0-3 4-16,2 0-10 15,-1-2-4-15,1 1-3 16,0 1-4-16,0 0 1 16,11 4 2-16,16 4 10 15,36 6 3-15,-20-9 2 16,6-2 5-16,4 0-5 15,-1 1 1-15,-4-6-7 16,-5 2-7-16,-7 3-10 16,-5 0-9-16,-8 3-3 15,-1-1-7-15,-3-3-12 16,1 0-6-16,8-2 24 16</inkml:trace>
  <inkml:trace contextRef="#ctx0" brushRef="#br0" timeOffset="-163339.67">25334 12590 1544 0,'73'5'527'0,"-78"2"-524"16,-3 5-35-16,-7 11-16 15,-2 8 2-15,-4 7 32 16,4 3 6-16,0 9 14 16,-3-3 0-16,-2 6 0 15,0 6-1-15,-7 1 0 16,5 7-2-16,6 1 5 15,0 1 0-15,9-3-5 16,2-5 5-16,5 0 2 16,-1-2-3-16,1 2 0 0,4 7-1 15,2 3-6-15,5 1 2 16,10-8 1-16,3-5 0 16,10-8 9-16,-2-3-2 15,1 1 5-15,1 0-3 16,2-3-2-16,2 2-6 15,-1-5-4-15,0-5 2 16,-4-5 2-16,-2-3 12 16,-6-10-6-16,-2-1-6 0,-8-8-4 15,-3-1-19-15,-6-5-12 16,-1 2 79-16,0-2-46 16</inkml:trace>
  <inkml:trace contextRef="#ctx0" brushRef="#br0" timeOffset="-162118.56">31096 12127 1497 0,'74'31'527'0,"-74"-30"-459"0,1 2-56 15,2 4-18-15,-3-7-4 16,0 0 0-16,1 4 1 15,9 20 8-15,14 37 4 16,-9-16-1-16,-1 10 3 16,10 11-1-16,2 7-5 15,3 16-8-15,4 4 13 0,-3 18-4 16,-2 3 0-16,-6 11 7 16,-4 6-8-16,-8 5 0 15,-4 4 0-15,-12-6-5 16,-5-3 3-16,-12-8 4 15,0-4 0-15,4-6 4 16,4-7-2-16,4-13 3 16,0-5-1-16,0-16 4 15,-4-2-2-15,-2-15-2 16,2-5 4-16,1-19-6 16,2-7 2-16,5-10 4 15,-1-5 1-15,2-3 7 16,2 1 1-16,3-5-6 15,-2 0-6-15,2-2-8 16,1-1-13-16,0 0-46 0,0 0 11 16,4-31 20-16</inkml:trace>
  <inkml:trace contextRef="#ctx0" brushRef="#br0" timeOffset="-161380.02">31597 11681 1689 0,'-80'-38'580'15,"82"38"-553"-15,-2 1-28 16,-3 0-32-16,3-1-8 16,0 0 9-16,3 1 14 15,27 9 17-15,30 7 11 16,-23-10 4-16,5 0-4 0,-2-2-3 15,-5 1-3-15,-12-1-1 16,-13-3-2-16,-9-1-6 16,0 4 3-16,-2 1-10 15,0-6 0-15,0 0 6 16,-1 19-6-16,-11 35 11 16,-2-27 1-16,-9 3 0 15,2 4-1-15,2-1-2 16,8-1 3-16,6-5-1 15,6-2 2-15,9-2 1 16,11-5 2-16,7 0 2 16,-1-3 0-16,-3-4 20 15,-5 0 0-15,8-2 11 16,6-2 9-16,9 0-14 16,2-3 1-16,-6 1-5 0,-6 1-11 15,-6-3-6-15,1 2 2 16,-4 2-12-16,1-3-1 15,-5 3-14-15,-4 1-12 16,-8-4-12-16,-9 3-32 16,-23 0 47-16</inkml:trace>
  <inkml:trace contextRef="#ctx0" brushRef="#br0" timeOffset="-147416.97">25725 16902 808 0,'1'-1'350'16,"3"1"-170"-16,0 0-145 16,-4-1-28-16,0 0-48 15,0 0-25-15,0-1-6 16,0 1 2-16,0 0 50 16,0 1 37-16,0 0 45 15,0 0 20-15,0 0 6 16,0 0 1-16,0 0 14 15,0 0-5-15,0 0-3 16,0 0-2-16,0 0-21 16,0 0-4-16,0 0-15 15,0 0-7-15,0 0-21 16,0 0-7-16,0 0-9 16,0 0-10-16,0 0-2 15,0 0-8-15,0 0 2 0,0 0 2 16,-1 12-2-16,-1 6 12 15,-9 36 3 1,3-32-1-16,6 6 9 0,-6 0-6 16,-1-4-8-16,3 0 1 15,-3-8-1-15,3 0-3 16,6-3 5-16,-2-4 3 16,2-2-5-16,1-3 3 0,-1-2-3 15,0-2-8-15,0 0 9 16,0 0-6-16,0 0 9 15,0 0 0-15,0 0-5 16,0 0 8-16,0 0-14 16,0 0 10-16,0 0 4 15,0 0-6-15,0 0 11 16,3 0-11-16,9 0 1 16,-2 0 1-16,6-2-3 15,28-7 1-15,-23 1 0 16,1 0-3-16,-4 3 4 15,2-1-1-15,-10 0 0 16,3 6 3-16,-4 0-4 16,-1 2 1-16,2-1-4 15,-1-1 4-15,0 0 1 0,-1-2-4 16,0 0 0-16,-2 0-7 16,-2 2-6-16,-1-2 2 15,-3 1-17-15,0 0-13 16,0 0-58-16,0 0-74 15,0 0 111-15</inkml:trace>
  <inkml:trace contextRef="#ctx0" brushRef="#br0" timeOffset="-146986.9">25966 16943 1397 0,'0'-2'513'0,"0"1"-405"15,0 0-63-15,0 0-30 16,0 0-5-16,0 0-6 16,0-1 6-16,0 1-3 15,0 0-1-15,0 0-6 16,0 0-2-16,0 1 0 15,5 7-5-15,2 23 7 0,1 48 2 16,-13-32-7 0,0 4 10-16,2-3-1 0,0-3-1 15,-1-5 4-15,1-3-5 16,0-4 4-16,3-4 0 16,1-2 3-16,1-3-3 15,2-6-8-15,-3-1 8 16,2-7-4-16,-1-1 2 15,-1 0-1-15,0-1-7 16,0 0-8-16,-1-3 2 0,0-4-9 16,0 2-2-16,0-4-281 15,-1 1 221-15</inkml:trace>
  <inkml:trace contextRef="#ctx0" brushRef="#br0" timeOffset="-145086.77">25543 15523 281 0,'11'78'93'0,"-9"-78"-82"16,-2 0 14-16,0 0 34 0,0 0 70 16,0 0 28-16,0 0-5 15,0 0-24-15,0 0-48 16,0 0-17-16,0 0 2 16,0 0 13-16,0 0 43 15,0 0 5-15,0 0-2 16,0 0-11-16,0 0-38 15,0 0-16-15,0 0-17 16,0 0-12-16,0 0-14 16,0 0 1-16,1-2-12 15,9 1 1-15,5-2-4 16,32-9-3-16,-26 8 3 16,0-2-3-16,-6 1-2 15,2 3 4-15,-3 1-5 16,2 1 2-16,1 1 9 15,-7 0-8-15,0 0 3 0,-3-1 1 16,-2-1-6-16,4 0 4 16,-5 1-3-16,-4 0-1 15,5 2 2-15,-5-2-7 16,0 0 0-16,0 0 5 16,0 0-1-16,0 0 1 15,0 0 7-15,0 4-7 16,-1 8 1-16,-1 6 2 0,-5 30-6 15,0-32 4-15,6 6-2 16,-5-1-4-16,1-3-2 16,-4-3 7-1,4-7-1-15,2 1 2 16,-18 16 9-16,0-1 2 0,-2-5-5 16,16-10 5-16,1-5-1 15,1-2-8-15,1-2 11 16,1 0 1-16,3-2-1 15,0 2 2-15,0 0-11 16,0 0-1-16,0 0 1 16,0 0-2-16,0 0 6 15,0 0-5-15,0 0 2 16,0 0-3-16,0 0-3 16,0 0 3-16,0 0 5 15,0 0 6-15,0 0 5 0,0 0-6 16,0 0 0-16,0 0 0 15,0 0-10-15,0 0 6 16,0 0-8-16,0 0-2 16,0 0 9-16,0 0 1 15,0 0 0-15,10 0-4 16,3 2 0-16,32 2 0 0,-31-4 2 16,-6 2 4-1,5 2-7-15,-8-5-1 16,3 1 2-16,-2 1-3 0,-6 0 1 15,4 0 5-15,-4-1-7 16,0 0 6-16,0 0 0 16,0 0 1-16,0 0 2 15,0 0-9-15,0 0 5 16,0 0-4-16,0 0-4 16,0 0 4-16,2 0-4 15,-2 0 5-15,0 0 0 16,0 0 0-16,0 0-2 15,3 0 0-15,0 0 1 16,-3 0 3-16,0 0-3 16,0 0-8-16,0 0-2 15,0 0-12-15,0 0-7 16,2 0-10-16,2 1 21 0</inkml:trace>
  <inkml:trace contextRef="#ctx0" brushRef="#br0" timeOffset="-142251.45">25503 14357 959 0,'0'-1'393'0,"0"-1"-242"15,0 1-79-15,0 1-61 16,0 0 6-16,0 0 2 15,0 0 7-15,5 4 9 16,3 5-7-16,2 4-5 16,29 29 0-16,-32-31-9 15,2 1 0-15,0-1-2 16,0 0-3-16,2 4 1 16,2-2 1-16,-3 3-1 15,0-1 1-15,2-1 3 16,-2 1-5-16,3-3 1 15,-2 1 3-15,1 2 0 16,-1 1-1-16,2 2 1 16,7 2-4-16,-6-1-1 15,-1-2 2-15,-2-2-8 16,-5-1 3-16,5-1-2 0,3 2 6 16,-1-5 4-16,2 1-4 15,-5 0 7-15,-3-4-7 16,3 2 1-16,-1 1-1 15,2 1-9-15,0-3 8 16,1 0-2-16,-3-2 7 16,6 2 1-16,0 1-8 15,2 1 1-15,2 2 1 16,-4-2-7-16,1 2 2 16,-2-2 3-16,-2 2-5 0,2-2 5 15,2 0-2-15,1 2-5 16,-1 2 2-16,1-4 4 15,-1 3 1-15,-4-4 4 16,3-3-2-16,-7 1-4 16,2-7 8-16,0 4 0 15,-5 2 0-15,5 0 3 16,-5 4-8-16,4-4 4 16,-1 0-4-16,0 2-4 15,3-1 3-15,-5 2-6 16,1-2 0-16,-3-1-2 15,0 2 1-15,4-2-13 16,8 3-3-16,8 0-23 0,3-3 502 16,8-13-353-16</inkml:trace>
  <inkml:trace contextRef="#ctx0" brushRef="#br0" timeOffset="-133685.05">15051 9403 692 0,'29'27'215'0,"-28"-28"-169"0,2-3-107 15,1 0 32-15,-4 3 84 16,0 0 31-16,0 0 21 15,0 0-8-15,0-1-45 16,4-2-18-16,15-1-26 16,33-35-7-16,-22 26-3 15,1-2 1-15,4-4 1 16,0 3 4-16,-4-1 11 16,1-1-7-16,1 5 0 15,5-4-6-15,12-1-6 16,5 3 2-16,6-2-4 15,6 2 2-15,2-3-4 16,-4 0 3-16,-2 0 3 16,-4 0-3-16,0 4 4 15,3 1-1-15,8 0 0 0,0-1 3 16,6 2-2-16,0 3-1 16,-2 2 2-16,0 6-2 15,0-1 0 1,1 3 3-16,-3 1-3 0,0 3 0 15,-8-2 4-15,1-1-3 16,-2 3 9-16,1-3-2 16,-5 4 6-16,-5 1-5 15,-4 3-1-15,-3 2-1 0,-6-1 1 16,-2 2 8-16,-4-2-4 16,-4 1 3-16,-3 0-2 15,-3 0 0-15,-2-2 9 16,-2-2 3-16,1 0-3 15,-3-2 6-15,-1 2-5 16,-3-1 1-16,-5-1 2 16,-2-3-1-16,-5 0-2 15,1 1-6-15,-1 1-6 16,-3-4-6-16,0 0-5 16,0 0-11-16,8 16 33 15,27 32-22-15</inkml:trace>
  <inkml:trace contextRef="#ctx0" brushRef="#br0" timeOffset="-108945.73">14809 11574 866 0,'-29'0'293'0,"31"1"-289"16,-3-1-37-16,1 2 7 15,0-2 14-15,0 0 52 0,0 0 16 16,0 0 12-16,0 0-5 16,2 1-24-16,9 5-10 15,0 0-21-15,33 16-4 16,-26-17-4-16,-3 2 0 16,4 0 2-16,-2 1 1 15,0 0 1-15,5 4 3 0,0-2-5 16,4 1 3-16,4-1-2 15,1-2-4-15,4-1 0 16,1-1-1-16,3-2 5 16,-4 0 4-16,-10-1 9 15,0 2 0-15,-9 0-2 16,1 0 0-16,3 2-10 16,-3 0-1-16,5-1-2 15,1 1-5-15,1-4 4 16,4 2-3-16,-1-4-1 15,3-1 10-15,1-3 4 16,1-3 10-16,0 2 6 16,1 1-3-16,9 2-10 15,-1 1-4-15,1 1-6 16,5 4-3-16,-2 1 0 16,3 0 0-16,7 0 3 0,-3 2-3 15,2-4 3-15,2-1 0 16,-3-2-7-16,0-2 5 15,-3 0 1-15,-3-4 3 16,-1-1 13-16,-2 2 3 16,-1-1 11-16,-2 3-4 15,4 1-7-15,1 1-1 16,4 1-15-16,2 0 4 16,0 3-3-16,-1-1-8 0,1-1 2 15,-1 1-3-15,-5-5 5 16,-1-3 11-16,-7 1 16 15,-1 1 10-15,-2-2-1 16,-2-1 5-16,4 1-21 16,-1-1-6-16,4-2-9 15,5 1-8-15,0-2 2 16,6-3-4-16,-4 2-11 16,-2-1-1-16,-10-1-60 15,-11-1 51-15</inkml:trace>
  <inkml:trace contextRef="#ctx0" brushRef="#br0" timeOffset="-95495.16">1426 13189 1637 0,'0'2'559'0,"1"6"-567"15,2 12-30-15,0 19 1 16,2 13-6-16,0 22 38 15,2 8 6-15,-1 14-2 16,-2 9-1-16,5 13 2 16,-6 5 0-16,3 12-2 15,-1 1 2-15,-5-11-1 16,3-15 0-16,-2-23 6 16,4-7-5-16,-1-13-1 0,4 3 7 15,1 0-3-15,0 0 1 16,0 5 2-16,0-3-4 15,0-11-2-15,0-12-2 16,-3-14-17-16,-1-9-15 16,-1-11-53-16,-2-4-71 15,-2-20 101-15</inkml:trace>
  <inkml:trace contextRef="#ctx0" brushRef="#br0" timeOffset="-93076.08">1338 12974 1533 0,'0'0'572'16,"0"-1"-416"-16,10-1-203 0,7 1-12 15,16 0 5-15,5 1 10 16,14-2 49-16,5 1 1 16,11-2 1-16,10-3 4 15,6 0-2-15,6-3-1 16,8 1-1-16,4-1-2 15,12 0 1-15,6-1 8 16,5 1-4-16,3 1 3 16,5 2 4-16,1-1-8 15,6 6-4-15,6-1-5 16,4 0 0-16,-2 2 0 0,7-3-3 16,-2 1 4-16,-1 0 3 15,5 2-3-15,-1 0 8 16,-10 1-3-16,2 2-4 15,-5 0 2-15,0 0-1 16,8-3 15-16,-10 2 3 16,5-2 0-16,-13-2-1 15,-2 1-14-15,-3 0-6 16,-4 0 5-16,0 2-3 16,1 1 1-16,-5 0 4 15,-3 3-6-15,-7 1 2 16,-6-3 4-16,1 2-6 15,1-3 1-15,-2 5 1 0,3 0-3 16,6 0 2-16,0 3-1 16,2 1-2-16,-2-1 5 15,-1 2-2-15,-1 0 2 16,-2 1-5-16,2 1-4 16,4-2 3-16,4-1 3 15,-2-3 6-15,2-1-3 16,0-3 5-16,-3 3-4 15,5-1 0-15,0 0 1 16,5 0-6-16,-1-2-1 0,-2 2 1 16,2 0 3-16,-4-3-2 15,5 5 2-15,2-2 0 16,7-1-3-16,-2-3 4 16,3-2-3-16,6-1 0 15,-4 1 0-15,-2-4-2 16,-3 2 3-16,-4 1 5 15,-2-4-2-15,1 5-2 16,-3-1 0-16,2 0 2 16,-1 1 4-16,7-1 2 15,6-1 4-15,3-3-10 16,-1 1-4-16,-2-2-3 16,-6 0-2-16,-3-1 7 15,2-2-3-15,1 2 7 16,2-1-4-16,2 2-7 0,-5-1 3 15,0 0 1-15,2 1-4 16,-5 2 6-16,2-1 7 16,-2-1-12-16,-5 2 8 15,-9-2 1-15,-7 0-7 16,-9 2 3-16,-3 0 1 16,-3 2-7-16,-1 1 4 15,-5-2-1-15,-5 1 1 0,-7 1 4 16,-5-1-4-16,-7 5 4 15,-8 2-6-15,-2 2-2 16,-2 2 2-16,-1 2 1 16,2 2 1-16,-3 2 0 15,-3 3-5-15,-7 2 3 16,0 7-4-16,0 11 2 16,-3 5 0-16,7 22 0 15,1 9 1-15,-1 19 0 16,7 12 1-16,-4 13-2 15,0 4 2-15,4 6 0 16,2-4 4-16,6-4 0 16,-2-7 1-16,-2-10 7 15,-1-13-2-15,-7-4-4 16,2-4 6-16,-6-12-12 0,-1 1 0 16,-5-17 6-16,-5-5-9 15,-6-7 10-15,-6-4-11 16,-6-8-3-16,-4-2 3 15,-7-8-10-15,-3 3 12 16,-8 4-4-16,-5 2-2 16,-11 6-2-16,-7 1 0 15,-16 0 0-15,-8 2 7 16,-21 2 5-16,-15 2 1 16,-27 11 4-16,-11 1-3 0,-21 9 1 15,-5 2-3-15,1-2-2 16,-6 0-2-16,5-10-4 15,11-7 8-15,15-13 0 16,4-7 0-16,5-7 4 16,-3-1-4-16,-14-2 5 15,6 1 3-15,-11-3-7 16,3-1 3-16,-6-4-8 16,-9-2 4-16,13-6 9 15,-5-1-9-15,7-3 2 16,5-1-2-16,2-1-8 15,1 1 12-15,-3-1-1 16,4 0 1-16,0 3 5 16,35-1-7-1,49 2-2-15,-1-1 0 0,-127-6-4 16,-1-2 2-16,-11-4 2 0,64 0-2 16,-11 0 2-16,-10 3 0 15,10-1 1-15,-8 4 4 16,-8 1-9-16,-3 0-1 15,-16 2 3-15,-6 4-4 16,9 1 10-16,2 0-2 0,-4 4-2 16,12 0 3-16,-10-2-6 15,-6 1 1-15,10-3 3 16,-5 3-4-16,-1-3 6 16,18-3 1-16,-14 3-2 15,0-2 6-15,9 1-3 16,-9 1 2-16,8 0-4 15,6 0-1-15,-5-1-2 16,-2-2-2-16,20-1 2 16,-1 0 0-16,2 0 7 15,8-2-2-15,8 1 2 16,1-3-3-16,17 0 8 16,-2 6-1-16,-3-6-3 15,3 3-1-15,4 1-5 16,7-4 5-16,-1 3-7 15,3 2 4-15,0-3-7 0,3 5-2 16,3-1 6-16,-3 2 1 16,-6 5-3-16,0-5 1 15,13 2 0-15,2-2-2 16,12 0 3-16,4-1 3 16,-10-1 4-16,3-2-2 15,-1 0 7-15,1 2-1 16,7-4-9-16,2 0 5 15,-6-1-11-15,-7-2 0 0,-5-3 0 16,6 2 7 0,10 0 4-16,-1 0-5 0,-5 0 5 15,-11 0-9 1,-20-4-2-16,3 0 6 0,9 4-1 16,4 0 1-16,2 3-4 15,-4 1 1-15,-3-1-2 16,2-1 2-16,2 2 0 15,4-2 0-15,-7 1 2 16,-9-1-6-16,4-3 10 16,-4 0-12-16,1-1 2 15,6 3 4-15,1-1-4 16,6 3 7-16,14-1-4 16,-2-2 2-16,-2 2-4 15,4-1-4-15,2 2 8 0,9 1-1 16,15 3 0-16,5 2 8 15,10-1-8-15,4-1 2 16,10 2 6-16,2-1-3 16,5-1 2-16,3 3-7 15,2-2-3-15,-4 2-4 16,6 0-3-16,0 0-3 16,0 0-62-16,0 0-52 0,0 0 77 15</inkml:trace>
  <inkml:trace contextRef="#ctx0" brushRef="#br0" timeOffset="-90678.01">13129 14750 669 0,'59'25'255'0,"-21"-26"-197"16,18 1-32-16,5 0 8 16,15 0-1-16,6-3 2 15,10-2 22-15,4-2 5 16,-4-1 15-16,2 2 11 15,-5-3 7-15,-3 3 5 0,3 3-10 16,-12-3-13-16,-9 6-32 16,-10-5-12-16,-21 4-24 15,-7-1-8-15,-15 2-18 16,-6 0-26-16,-13 3 25 16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9T16:01:36.39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7535 5043 1180 0,'-1'-2'460'0,"0"0"-268"0,0 1-192 15,0 0-42-15,-1 0-2 16,1 0-1-16,0-1 16 16,0 1 25-16,0 0 7 15,0 1 11-15,-1 0 3 16,-7 25 8-16,-8 40-5 16,5-17-10-16,2 3 1 15,-4-5-10-15,1-4 0 0,4-9 1 16,1-3 5-16,5-14 1 15,-1 0 3 1,4-6-2-16,0-3-12 0,0 2-2 16,4-1-4-16,-1-2 1 15,2-1 1-15,5 0 5 16,2-1 5-16,3-3-1 16,2-1 0-16,3-1 3 15,2-2-3-15,2 1 9 16,0-2 4-16,4 4 2 15,-2 0-2-15,4 3-6 16,-3-1-4-16,1-1 0 16,2-1 4-16,-4 0-4 15,-1 0 4-15,-5 1 1 16,-9-1-2-16,-4-1 5 0,-3 0 3 16,-3 1-5-16,-1 0 1 15,0 0-2-15,0 0-3 16,0 0-1-16,0 0-1 15,0 0-2-15,-1 0-3 16,1 0 2-16,0 0-7 16,0 0-18-16,0 0-9 15,0 0-15-15,0-1 0 0,0 1-23 16,0-1-23-16,-2 0 60 16</inkml:trace>
  <inkml:trace contextRef="#ctx0" brushRef="#br0" timeOffset="477.5">27558 5146 1070 0,'-29'-30'292'16,"31"30"-514"-16,0 2-40 15,4 3 80-15,3 0 48 16,7-2 181-16,2-1 60 15,3-1 57-15,4 1 13 16,-3 0 5-16,3 1-17 0,3 0-53 16,-1 1-26-16,5-1-30 15,-2 0-11-15,-7-3-29 16,-1-1-2-16,-6 2-6 16,-3-1-4-16,0 4 0 15,-3-3 3-15,-1-1-12 16,0-2-3-16,-5-2-28 15,-2 2-12-15,-1-1-13 16,-2 1-58-16,0 1-139 16,0 0 171-16</inkml:trace>
  <inkml:trace contextRef="#ctx0" brushRef="#br0" timeOffset="808.85">27521 4881 1374 0,'-52'-29'511'0,"59"35"-338"0,11 2-230 15,5 1 1-15,10 5 15 16,4 0 17-16,-6-3 18 16,-2-2 1-16,-3-3 7 15,-5-2 10-15,5-3 6 16,1 4 1-16,-3-3-6 16,0-1-8-16,-10 3 1 15,-4-2-9-15,-7-1-4 16,-1 0 1-16,0-1-14 15,-2-1-61-15,0 0 59 16</inkml:trace>
  <inkml:trace contextRef="#ctx0" brushRef="#br0" timeOffset="3468.79">28598 4953 863 0,'-3'0'297'0,"3"0"-260"16,0 2-87-16,-2-2-5 16,1 0 17-16,0 0 19 15,0 0 25-15,0 0 11 16,0 0 20-16,0 0 11 16,-1 0 1-16,1 0-4 15,0 0-24-15,0 1-10 16,-1 3-9-16,0-4-2 15,1 1 12-15,-3 2 3 0,-8-2 6 16,-3 3 4-16,-29 30-10 16,25-25 1-16,-3 1-6 15,0 0-5-15,-1 3 2 16,0 1-3-16,1-2 0 16,2 3 4-16,2 2-8 15,1-2 0-15,3 2 1 16,-1-1-1-16,4-2 7 15,0-4-3-15,5 2 2 16,0-4-1-16,4-1 0 16,1 1-1-16,2-6 2 15,0 4-5-15,0-4-1 16,-1-2 4-16,0 0-3 16,0 0 4-16,0 0 3 15,0 0-2-15,0 0 2 0,4 1-1 16,11 11-4-1,29 31 3-15,-25-25-5 0,5 3 1 16,4-2 5-16,1 3 4 16,2 2 6-16,-2-1-1 15,-4 4-1-15,1 0-3 16,-3-3-4-16,-4 0-1 16,-5 0-6-16,0-2-2 15,-7-3 1-15,2 0-1 16,1-3 2-16,-2-4 0 0,-3-2-10 15,0-6 2-15,-4-3-40 16,0 0-24-16,-1-2-58 16,0 0-56-16,2-2 120 15</inkml:trace>
  <inkml:trace contextRef="#ctx0" brushRef="#br0" timeOffset="4019.72">29032 5149 1471 0,'0'-1'480'15,"0"3"-521"-15,4 4-29 16,-4-6-26-16,0 0 5 16,9 24 40-16,13 29 27 15,-11-29 31-15,-4 3 11 16,-1-1 2-16,4 2 1 16,-1 5 1-16,2-2 3 0,1 0-7 15,2-1-4-15,3-9-4 16,0-1-11-16,-5-8 5 15,-5-3 2-15,-1-5 0 16,-3-2 9-16,1-3-4 16,-4 1 5-16,0 0 4 15,0-1 1-15,0 0 2 16,0 0-3-16,12-26 1 16,24-41-12-16,-14 16-2 15,3-1-7-15,-3 14-4 16,-2 3 8-16,-8 17 11 15,-4 5 5-15,-3 4 3 16,2 2-8-16,0 0-10 16,0-4-5-16,1-1-6 15,-3 3-2-15,-2 0 4 0,-3 3-3 16,0 3-1-16,-1 1-7 16,1 2-44-16,0-1-52 15,0 2 68-15</inkml:trace>
  <inkml:trace contextRef="#ctx0" brushRef="#br0" timeOffset="4558.67">29599 5498 1323 0,'0'1'445'0,"0"4"-466"15,1 5-4-15,-1 2 0 16,0 4-8-16,-1 1 21 16,5-1 1-16,-1-1-1 15,-4-4 5-15,4-1 10 16,-5-3 0-16,5 1 4 15,6 2 0-15,1-3 5 0,5-2-4 16,2-4-5-16,-1-3 3 16,15-10-1-16,-2-3 6 15,1-8 1-15,2 1-5 16,-12 0-3-16,-2 4 0 16,-3-2 5-16,-1 4 6 15,-5 1 3-15,-2 1 4 16,-4 4 12-16,-1 1-2 0,-6 2 3 15,-4-1 2-15,-11 0-15 16,-9 0-5-16,-12 4-8 16,-8 2-7-16,-2 5 1 15,-1 2 1-15,9 1-5 16,7 2-1-16,6-1-6 16,6 0-1-16,-1 2-8 15,2 5-6-15,4 1-47 16,-2 1-36-16,4 2-249 15,5-5 233-15</inkml:trace>
  <inkml:trace contextRef="#ctx0" brushRef="#br0" timeOffset="6561.29">27564 10893 1349 0,'-1'-1'473'16,"0"-1"-415"-16,-6-10-68 15,2 1-17-15,-2-31-19 16,9 25-13-16,2 7 14 16,-5-1 11-16,1 7 38 15,0 0 34-15,2 3 16 16,-2 0 1-16,0 0-14 16,0 0-19-16,0 0-12 15,-1-1 3-15,1 1-6 16,0 0 5-16,0 0 5 15,0 0-10-15,0 0 4 16,0-1-13-16,0 2-21 16,0 0 0-16,0 0-7 0,0 0 9 15,0 28 14-15,-4 34 6 16,0-21 1 0,-3-3 0-16,7-8 8 0,0-3-4 15,3-10 7-15,3-4-4 16,2-1-7-16,0-4 5 15,4 0-6-15,4 0 4 16,0 0 1-16,4 0-5 16,2 0 4-16,2-3 1 0,8-3 0 15,6-1 8 1,4-2 0-16,-2-2-5 0,-5-1 3 16,-8 1-4-16,-11-1-9 15,-5 3 3-15,-10 0-7 16,1 0-7-16,-3 1-31 15,0 0-103-15,0-1 100 16</inkml:trace>
  <inkml:trace contextRef="#ctx0" brushRef="#br0" timeOffset="6819.58">27695 10966 983 0,'102'15'386'16,"-64"-16"-259"-16,1-1-36 16,-7-3-39-16,-3 4-16 15,-7-3-23-15,-7 1-6 16,-8-1-2-16,-2 3-16 0,-8-3-66 15,-4-6 112-15,-9-16-49 16</inkml:trace>
  <inkml:trace contextRef="#ctx0" brushRef="#br0" timeOffset="7052.65">27521 10771 785 0,'-65'30'328'0,"75"-29"-140"15,5 2-109-15,10 0 7 16,8 2-4-16,3-4-36 16,6-1-8-16,4-4-41 15,-2-4-20-15,4-1-41 16,-4-1-34-16,-2-1-94 0,-5 1 119 15</inkml:trace>
  <inkml:trace contextRef="#ctx0" brushRef="#br0" timeOffset="7592.4">28252 10657 420 0,'3'-1'159'0,"6"1"-95"0,3 2 21 16,5 3 44-16,30 10 18 15,-24-7-4-15,3 0-20 16,3 4-42-16,1-2-21 15,1 4-25-15,3 0-11 16,-2 3-21-16,0 4 0 16,-5 1-5-16,-4-2-6 0,-7 2-5 15,-4-3-7-15,-6-3 5 16,-3-2 3-16,0 1 6 16,-5-2-3-16,-7 4 0 15,-6 0-7-15,-12 1-19 16,3 7 13-16,0-8-4 15,1 1-4-15,9-5-15 16,-1-4-40-16,3 5-102 16,1-2-32-16,2-2 130 15</inkml:trace>
  <inkml:trace contextRef="#ctx0" brushRef="#br0" timeOffset="8104.83">29087 10557 1617 0,'-4'0'39'0,"6"0"-27"0,2 9 5 16,-3 6-45-16,12 12-10 16,-4 7 10-16,3 5 17 15,4 4-4-15,1 4-4 16,0-2-7-16,7-2 11 16,-6-5 7-1,-1-9 7-15,-1-6 10 0,-6-15 9 16,-2-2 7-16,-6-6 20 15,-1 0 13-15,-1 0 14 16,0-2 4-16,0 1-9 16,0 0-15-16,4-13-24 15,5-17-16-15,25-69-24 16,-10 35-11-16,1 7 2 16,-1 5-2-16,-3 14 16 15,-2 7 7-15,-5 10 12 16,-3 4 6-16,-3 7-1 0,-4 5 2 15,-1 1-19-15,-1 5-8 16,-1 0-48-16,-1 0-88 16,0 0-141-16,1 9-88 15,3 21 213-15</inkml:trace>
  <inkml:trace contextRef="#ctx0" brushRef="#br0" timeOffset="8635.92">29644 10790 646 0,'33'50'307'16,"-33"-43"-23"-16,-10 11-376 16,3 0-15-16,-1 6-5 15,-3-2 20-15,11-6 66 16,3-1 18-16,2-2 44 16,5 2 12-16,-1-5 10 0,-1-2 10 15,6-2 2-15,-1-1 2 16,5-1 6-16,2 1-14 15,-1-4-8-15,0-2-4 16,-6-1-4-16,-3-3 17 16,-3-1 13-16,1 2-3 15,-3-10-3-15,2 4-18 16,-2-3-15-16,-5-2-4 16,1 4-5-16,-1 2 7 15,-3-1-7-15,-1-3-8 0,-3 2-14 16,-2-5-9-16,-6-1-10 15,-1 4 8-15,-1 1 3 16,-1 2 4-16,4 4 3 16,-1 0-8-16,-1 0-25 15,5 6-11 1,5 0-22-16,1 2-12 16,-16 4-131-16,0 8 140 0</inkml:trace>
  <inkml:trace contextRef="#ctx0" brushRef="#br0" timeOffset="50088.3">20347 15213 851 0,'30'-70'334'16,"-29"72"-207"-16,1-2-104 15,1 4-21-15,-3-4-3 16,0 0-5-16,0 0 10 16,0 0 2-16,3 14 2 0,3 6 2 15,8 39-1-15,-12-22 6 16,3 10 3-16,-1 9 6 16,1 7 1-16,2 5-2 15,-1 6 3-15,1-3-4 16,-2 1 12-16,3-5 0 15,0-7-5-15,-2-9 0 16,1-1-17-16,-6-6 2 16,2-12-5-16,5 4-3 0,-3-18 1 15,0-2-3-15,1-3 0 16,-7-5 5-16,-2-1-3 16,6-1-6-16,-3 0-2 15,3-2-2-15,-2-1-9 16,-1-3-3-16,0 0-20 15,0 0-19-15,0 0-48 16,0 0 62-16</inkml:trace>
  <inkml:trace contextRef="#ctx0" brushRef="#br0" timeOffset="50865.62">20729 15744 743 0,'0'1'384'0,"0"-1"-64"15,-2 0-207-15,2 0-72 16,0-1-17-16,0-1-28 15,0 2-6-15,-1 0 3 16,0 0 9-16,0 0 21 16,0 0-7-16,0-1-6 15,0 0-9-15,-1 0-1 16,1 1 4-16,0 0 1 16,-4 2-3-16,-6 2 0 15,-2 4 2-15,-33 31-7 16,27-25 5-16,-9 3-6 0,-1 5 4 15,3 0 0-15,0-1 6 16,10-6 3-16,1-6-3 16,8-4 6-16,2-3-1 15,0 0 0-15,5-1-4 16,-1-1-1-16,1 0-6 16,-2 0 3-16,1 0 3 15,1 0 0-15,0 0-2 0,0 0-11 16,0 0-2-16,0 0-13 15,0 0-2-15,0 0 7 16,0 0-4-16,0 0 9 16,0 0 0-16,0 0-1 15,0 0 9-15,8 5 4 16,7-4 2-16,29 41 1 16,-29-27-2-16,9-2-3 15,-3 7 2-15,8-4 0 16,-1-1 1-16,-3-1 3 15,-2-3 2-15,-5-1-4 16,-3-1-5-16,-1-2 2 16,-2 1 1-16,-5-2-2 15,0-2-5-15,-5 0-24 16,0-3-44-16,-1-1 50 0</inkml:trace>
  <inkml:trace contextRef="#ctx0" brushRef="#br0" timeOffset="52294.39">20982 16006 1162 0,'0'-63'442'0,"3"63"-341"16,0 0-46-16,-5 1-46 16,1-1-12-16,-1 0-12 15,1 0 3-15,1 0 2 16,0 0 2-16,0 0 10 15,0 0 0-15,0 15 1 16,4 7 7-16,3 32-5 16,-2-27-3-16,0 0 1 15,1 0 0-15,-4-4-3 0,4-2 1 16,-4-4-3-16,-2 0-11 16,4 3-11-16,-3-4-23 15,-5-2-108-15,4-4 103 16</inkml:trace>
  <inkml:trace contextRef="#ctx0" brushRef="#br0" timeOffset="52615.39">21091 15938 671 0,'20'-72'254'15,"-20"72"-165"-15,0 4-103 16,4 4-16-16,-3 4 16 16,4 4 14-16,-1 1 21 15,-2 2 8-15,3 3 0 16,0 2-11-16,2 4-1 15,-4-1-9-15,3 3 0 0,-3-3 4 16,0-6-6-16,0-3 8 16,-2-10-14-16,0-4-9 15,1-3-39-15,-2-2-56 16,0 1 67-16</inkml:trace>
  <inkml:trace contextRef="#ctx0" brushRef="#br0" timeOffset="52927.44">21300 15819 977 0,'0'0'376'15,"0"0"-238"-15,3 4-194 16,-3-4-8-16,0 0-6 16,1 13 19-16,2 11 51 15,7 31-2-15,-7-28 22 16,2 2 1-16,-1 1-6 16,0 0 8-16,1 3-11 15,-3-11-9 1,-2-10-3-16,1-1-10 0,0 28-54 0,0-4-68 15,-3-6 86-15</inkml:trace>
  <inkml:trace contextRef="#ctx0" brushRef="#br0" timeOffset="53462.64">20866 15923 976 0,'-52'-28'347'16,"53"29"-289"-16,3-1-53 0,2 1-9 16,-6-2 1-16,0 0 4 15,4-1 10-15,9-1 10 16,2 0 18-16,27-11 0 15,-22 10-1-15,2 0-10 16,2 1-19-16,5 1 1 16,4-6-6-16,2 3-3 15,3-3 12-15,0-2 0 0,-4 5-1 16,0-3 8-16,-4 1-8 16,0 5-6-16,-3 0-3 15,-2 2 1-15,-1 1-4 16,-3 0-3-16,-2 2-18 15,-3 1-11-15,-4-1-38 16,-3 3-29-16,-3 2-289 16,-5 3 264-16</inkml:trace>
  <inkml:trace contextRef="#ctx0" brushRef="#br0" timeOffset="54360.54">20921 16239 281 0,'0'0'235'0,"0"3"25"15,0-2-39-15,0 0-93 16,0-1-40-16,14 8-27 15,0-3-17-15,32 7-4 16,-28-13-3-16,3-2-11 16,8-1 1-16,2 0-6 15,4-2-5-15,-3 4-6 16,-1-2-2-16,1 3 0 16,1-1 5-16,1 0 5 15,0-1 10-15,-2 1 12 0,-7-1-5 16,-5-1 0-16,-3 0-13 15,-4 3-12-15,-3 1 1 16,-6 0-8-16,-4 0 4 16,1 0-3-16,-2 0-21 15,1-1-242-15,0 0 188 16</inkml:trace>
  <inkml:trace contextRef="#ctx0" brushRef="#br0" timeOffset="57462.36">21970 15522 531 0,'0'0'354'0,"0"0"-3"15,0 0-108-15,0 0-132 16,0 0-42-16,0 1-47 16,0-1-15-16,0 0-9 15,-1 0-1-15,0 2 8 16,0-1 1-16,0 2 0 16,-1-1 3-16,1 1-9 15,0 1 1-15,-3 7-1 16,-2 4-6-16,-20 40-3 15,15-19 5-15,-2 4-2 16,1 2-4-16,2-10 4 16,3-7-14-16,5-5-10 15,2-3 0-15,1 3-6 16,2 1 12-16,1-2 0 16,5 1 9-16,2-5 10 15,0-4-2-15,1-4 7 0,-8-3 2 16,1-2 3-16,2-2 4 15,-5-4 10-15,3 2 1 16,2-2 9-16,-4 0 10 16,2 1 9-16,-2-3 3 15,-2-1-7-15,2-1-4 16,0 1-10-16,-3-1-2 16,5-1-5-16,-3-3-8 0,4-9-7 15,5-2-5-15,0-12-9 16,8-3-9-16,1-3-14 15,0 1-3-15,-2 5 8 16,-1 5 8-16,-5 7 15 16,-3 5 1-16,-4 6-2 15,-2 3 8-15,-3 7 7 16,0-1 6-16,1 3-2 16,-1 0-10-16,0 0-10 15,0 0-4-15,-1 0 6 16,1 0-1-16,-1 0 3 15,0 0-1-15,1-1 3 16,0 1-3-16,0 0 0 16,0 0 6-16,0 0-5 15,0 0 10-15,0 0 4 16,0 0 1-16,0-1 6 0,0 1-1 16,-1 0-2-16,0 0-2 15,-1 0-10-15,2 0-1 16,0 0-5-16,0 0-4 15,-1-1 0-15,0 1 1 16,1 0 3-16,-1-1-1 16,0 1 3-16,1 0-1 0,0 0-9 15,0 0 7-15,0 0-8 16,0 0 2-16,0 0 6 16,0 0-11-16,0 0 2 15,0 0-7-15,0 0 2 16,0 0 0-16,0 0-10 15,0 0-8-15,0 0-8 16,0 0 8-16,8 24 16 16,11 33 10-16,-6-18 8 15,-1 0 1-15,0 6 3 16,2-2 3-16,-3-3-4 16,0 1 2-16,-2-5-5 15,-1 0-4-15,-2-10 5 16,1-4-4-16,1-6 1 15,-1-4 0-15,3-3-2 16,4-2-11-16,9-7-31 16,11-6-48-16,5-20 55 0</inkml:trace>
  <inkml:trace contextRef="#ctx0" brushRef="#br0" timeOffset="58211.36">23128 15910 1225 0,'-53'-2'440'0,"53"1"-386"15,1 1-56-15,0 0-51 16,-1 0-30-16,0 0-17 16,0 0 22-16,0 0 30 15,0 0 26-15,0 0 44 16,0 0 8-16,7 0 5 16,4 0 5-16,3-1-11 15,29-2-9-15,-26-1-3 0,2 1-10 16,-2-2-4-16,1 1 2 15,2-5-18-15,-2 3-8 16,2-3-143-16,-5 1 114 16</inkml:trace>
  <inkml:trace contextRef="#ctx0" brushRef="#br0" timeOffset="58476.22">23003 15742 973 0,'-61'37'479'0,"63"-39"-55"16,10 3-386-16,18-1-51 15,13-2 9-15,22-4 0 16,2-5-11-16,0-4-7 16,-2-2-29-16,-11 1-98 15,-2 0-156-15,-9 0 195 0</inkml:trace>
  <inkml:trace contextRef="#ctx0" brushRef="#br0" timeOffset="66312.47">24035 15602 949 0,'-1'-1'379'15,"1"-1"-254"-15,0 1-86 16,0 0-84-16,0 0-5 16,0 1 8-16,0 0 7 15,3 10 34-15,4 13 3 16,8 30 6-16,-11-28 4 0,-1-3-1 16,-2-4-4-1,2-3 2-15,-2-5-3 0,0-2 3 16,0-2 1-16,0-3-19 15,-1 1 2-15,0-4-19 16,0 0-6-16,0 0-17 16,0-1 3-16,0 0 62 15,-1 1 28-15,0-1 64 16,1 0 14-16,0-1-18 16,-1 1-5-16,1 0-12 15,-1 0-12-15,-1 0-28 16,2 0-14-16,0-1-17 15,0-7-2-15,0 2-3 16,0-5 4-16,4-26-2 16,-3 26-6-16,-1-2 9 0,1 4-9 15,-1 2-1-15,1 1 1 16,-1 2-7 0,0 1 6-16,0 2-6 0,0 1 0 15,0 1 1-15,0 0-5 16,0-1 3-16,0 0 6 15,0 0-6-15,0 0 2 16,0 0-8-16,0-1-6 16,0 1 15-16,0 0-9 0,0 0 2 15,0 0-7-15,10-5-11 16,5-2 10-16,31-15 7 16,-30 19 4-1,-8 2 1-15,0 1-3 16,22-1-3-16,-1-2 6 0,2 4-1 15,-12 6 2-15,0 1 2 16,1 2-5-16,-4 3-1 16,-2 0-1-16,-2 4-4 15,-1 4 4-15,-1 0-9 16,-3-2 0-16,0 2 1 16,0-2 0-16,-2 2 5 15,0-2-2-15,-3-4-2 16,1 0-4-16,-3-5-50 15,0 3-69-15,1-4 86 0</inkml:trace>
  <inkml:trace contextRef="#ctx0" brushRef="#br0" timeOffset="67029.03">24837 15270 815 0,'0'0'423'0,"3"-1"-39"16,-4 1-338-16,1 0-116 16,0 0-18-16,3 12-13 15,6 12 4-15,12 33 60 16,-18-26 23-16,6 5 27 15,-5 4 13-15,-2 5-7 16,1 0-11-16,-2-2 0 16,0-2-5-16,0-8-4 15,0-7 3-15,-1-7-17 16,2-8-4-16,-1-5-20 0,0-2-36 16,0-2 53-16</inkml:trace>
  <inkml:trace contextRef="#ctx0" brushRef="#br0" timeOffset="67361.5">24983 15299 825 0,'41'-52'440'0,"-41"51"-1"16,0 3-394-16,4 6-77 16,0 1-4-16,5 10-1 15,2 5 6-15,-1 5 29 16,1 4 6-16,-2 3 13 16,0 3-1-16,-1 4 0 15,-1 0-6-15,0 5-7 16,0-2 4-16,1-5-4 15,-2-1-3-15,-2-15 0 16,-3-6-2-16,1-6-7 16,-1-2-15-16,-1-1-64 0,0-2-230 15,-3-8 216-15</inkml:trace>
  <inkml:trace contextRef="#ctx0" brushRef="#br0" timeOffset="68185.92">24417 15206 1212 0,'-68'20'416'16,"68"-20"-406"-16,4 0-35 15,8 1-13-15,5-1-1 16,7-1 24-16,-2 0 10 15,-5-2 19-15,3 3 13 16,-4 0 4-16,4-1 9 0,3-2-22 16,-1-2-4-16,3 2-4 15,0-3-6-15,0 1 3 16,2 0-6-16,2 0 2 16,0 2 2-16,2-1 7 15,-2 1 0-15,-1-3-6 16,0 1 1-16,1 2-5 15,1-1-2-15,0 3 6 16,-1-1-5-16,-6-2 9 16,1 3 0-16,-4-2-1 15,2 2 2-15,-1-2 2 16,-3 0 2-16,-1-2 7 16,-2 3 0-16,-4-1-1 0,-1 0 6 15,-1 4-6-15,-1-2 1 16,4 1-11-16,-4-1-1 15,0 0-9-15,3 2-1 16,-1 0 3 0,4 2-2-16,1-2 0 0,-3-1 1 15,4 1 0-15,-3-1 1 16,0-1 1-16,-1 0 3 16,-1-2-7-16,-1 3-3 15,-2 0 2-15,-2 0-2 0,0-1-5 16,-5-2-6-16,-1 3-32 15,0-2-196-15,0 2 173 16</inkml:trace>
  <inkml:trace contextRef="#ctx0" brushRef="#br0" timeOffset="88483.19">5126 5111 57 0,'31'-23'23'0,"-30"30"-21"16</inkml:trace>
  <inkml:trace contextRef="#ctx0" brushRef="#br0" timeOffset="88565.51">5158 5099 90 0,'0'4'22'15</inkml:trace>
  <inkml:trace contextRef="#ctx0" brushRef="#br0" timeOffset="97373.51">5998 5518 441 0,'29'30'148'0,"-29"-29"-141"0,3 2-27 16,-1 0-1-16,-2-3 2 16,0 0 8-16,0 0 2 15,0 0 9-15,0 0 61 16,0 0 29-16,0-2 33 15,1 1-3-15,4 0-42 16,-2 0-16-16,-2 0-30 16,1 0-9-16,-2-1 1 15,0 1 7-15,0 0-33 16,0 0-121-16,0 0 90 16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5:47:59.0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62 5069 761 0,'-24'76'265'16,"31"-70"-245"-16,2 2-26 0,5 2-2 16,0 2 0-16,-3-2 10 15,0-3 3-15,0-2 10 16,0 1 7-16,5-2 7 16,5 4 7-16,-3-2 1 15,10-1 4-15,-1-5-1 16,5 0-4-16,13 2 5 15,4 1-6-15,18 4-12 16,9-1 5-16,8-1-19 16,3-2-2-16,-22 0-1 31,-31-2-1-31,-1 1 4 0,100 5-5 0,1 1 8 0,-1-2-8 16,-40-3 0-16,1 1 5 15,-10-3-4-15,6 0 1 16,-8-1-3-16,-6-1 0 15,5 1-2-15,-9 0 3 16,1 0 10-16,0 0 3 16,-3-4 3-16,3 1 2 15,-1 2-12-15,4 0-4 16,-2 2 1-16,-2 0-4 16,-7-1 5-16,-8 1-8 0,-8 1-1 15,-7 2 1-15,-6-2-1 16,2 3 10-16,0-2-5 15,1 1 0-15,1-3 0 16,-6 3-4-16,-8-4 7 16,-3-1 6-16,-11 0 12 15,2-3 2-15,-6 0 5 16,-5 2-6-16,1 1-11 16,-4-1 4-16,-2 2 6 15,2-1 9-15,-1 0 7 16,0-5-14-16,-7-25-45 15,-18-37-2-15,5 30-2 16,1 5 19-16,-3-2 33 16,0 1-13-16,2 1-5 15,-3 3-6-15,2 7-10 16,-2 6 3-16,0 3-19 0,0 1 3 16,1 5 20-1,1 1 1-15,-1 3 28 0,1 3-10 16,-4 2-19-16,7 1 3 15,3 4-6-15,-1-4 2 16,13 1 6-16,-4-1 0 16,4-2 1-16,4 1-5 0,1-1-9 15,-1 0-13-15,0 0-1 16,0 0 1-16,0 0 18 16,9 2 4-16,21 11 0 15,35 18-5-15,-22-15 0 16,5 2-1-16,9 0 5 15,0 0 4-15,5 2-4 16,1 0 3-16,-2-1-10 16,-1 1 5-16,-6-2 0 15,-4 0-2-15,-10-2 5 16,-3 0-3-16,-6-3-3 16,-6 0 4-16,-7-1-2 15,-7-3-3-15,-4-3-7 16,-1 3 1-16,-6 0-12 15,0 2 3-15,-12 8 1 0,-8 3-3 16,-14 8 18-16,-8 5-6 16,-11 3 7-16,-4 0 1 15,2 0-3-15,3-4 3 16,13-5 0-16,1-4 0 16,4-11-1-16,3 1 0 15,2-8 3-15,7-2-3 16,7-4 7-16,3-1-10 0,2-6-138 15,2-6 106-15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5:50:35.10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0437 6051 942 0,'22'0'327'0,"10"0"-287"15,11-1-16-15,3-3 5 16,1-1-2-16,3-2 8 16,-1 0 14-16,1-1 26 15,1 0 5-15,2 1-2 16,2-1-10-16,3 0-30 15,3 0-2-15,2-4-7 0,-1 0-5 16,6-3-4-16,0 1 3 16,-3 1-8-16,-5 2-3 15,-8 3 4-15,-6 0-9 16,-9 1-2-16,-4 1 3 16,-10-1-5-16,-3 1 0 15,-9 4 4-15,-3-2-5 16,-5 4 5-16,-2 2 4 15,-1-2-2-15,0-2 2 0,0 1 0 16,0 0-2-16,-1 1 5 16,1 0 7-16,-1 0-5 15,-1 0-11-15,1 0 2 16,0 0-8-16,0 0 4 16,-11 0 12-16,-19 0-9 15,-29 1 0-15,20-2-3 16,-6 1-3-16,-9 2 5 15,-8 3-2-15,-9 5-1 16,-3 2-3-16,1 1 1 16,3-1-3-16,4-1 4 15,2-3 1-15,10-2-2 16,3-3 5-16,13-2-2 16,8-1-1-16,7 0 4 0,5-2-1 15,5-2 3 1,4 1-3-16,2-1 0 0,2 2 2 15,2 0-2-15,2 0 4 16,1 2-7-16,0 0 6 16,1 0 3-16,0 0 0 15,0 0 3-15,0 0-8 16,0 0-5-16,0 0-5 16,0 0 1-16,0 0-1 0,16 0 4 15,38 2 4-15,-19-2-2 16,2 0 1-16,8-1-2 15,2 0-3-15,9-2 1 16,5 1 2-16,7-3-1 16,6 2 2-16,3-2 3 15,3 1 0-15,-4 1 2 16,-3 1-2-16,-9 1-5 16,-4 1 2-16,-7 0-4 15,-3 1 5-15,-8 4 3 16,-5-2-2-16,-12 2-4 15,-8-2-1-15,-10-3-1 16,-3 1-4-16,-2-1-2 16,-2 0-8-16,0-1-9 15,0 0 17-15</inkml:trace>
  <inkml:trace contextRef="#ctx0" brushRef="#br0" timeOffset="1947.9">23219 5940 730 0,'0'3'293'0,"0"-3"-183"16,0-1-83-16,0 0-28 15,0 1-6-15,0 0 4 16,0 0 8-16,0 0 14 15,0-1 9-15,0-1 14 16,0 1 0-16,0 0-6 16,0 0-4-16,0 0-7 15,0 0-3-15,0 0 3 0,0 1-4 16,0 0-6-16,8 0 1 16,9 2 0-16,34 8 3 15,-21-5 9 1,2-3 5-16,8 2-2 0,3-2 3 15,7-1-5-15,-1 1-7 16,0-1 0-16,0 1-1 16,4-1-1-16,-1 0 3 15,-1-1-4-15,2-2-2 0,-3-2-4 16,-4 1-1-16,0-1-4 16,-8 1 1-16,-7 2 0 15,-3-1 5-15,-7 1-4 16,-1 4-2-16,-6-2 1 15,-4-1-9-15,-5 2 3 16,-4-2 2-16,-1-1 0 16,0 0 6-16,0 0 15 15,0 1-8-15,0 0-1 16,-1 0 1-16,0 0-17 16,0 0 7-16,-1 0 0 15,1 0-6-15,-6 0 7 16,-16 1-3-16,-31 5 0 15,25-6 1-15,-5 2-9 16,-1 0-2-16,-5 0 1 16,-1 4 3-16,-5-3 3 0,-4-1 5 15,-9-1-2-15,-6 2-4 16,-2 1 1-16,-2-3-4 16,8 3-1-16,9-4 0 15,7 1 7-15,8-1-3 16,4-1 4-16,-2-1-1 15,15 0-3-15,2 1 6 0,8 0 1 16,4 1 0-16,0-1-7 16,3 1 1-16,3 0-2 15,-1-2 1-15,1 1-2 16,0 0-11-16,0 0-18 16,0 1 0-16,0 0-16 15,15 0 12-15,15-2-177 16,55-13 151-16</inkml:trace>
  <inkml:trace contextRef="#ctx0" brushRef="#br0" timeOffset="4764.93">24764 5530 613 0,'23'29'214'16,"-19"-29"-195"-16,-1 0-30 15,-3 0 22-15,-2 0 19 16,1 0 56-16,0 0 30 16,0 0 0-16,1 0-16 15,0 9-40-15,0 10-25 0,-8 35-29 16,0-23-1-16,-5 7 4 15,3 3 0-15,2 7 9 16,-2 2-3-16,6 3-4 16,0-3-3-16,3-7 0 15,2-2 4-15,3-7 7 16,3-1 10-16,2-5-1 16,1-6-2-16,0-4-9 15,5-5-14-15,0-1-3 16,-8-2 0-16,5-4-6 15,-8-1 6-15,-1-5 0 16,5 2-4-16,-4-6-8 16,0-3-21-16,3-5-165 15,-1-3 140-15</inkml:trace>
  <inkml:trace contextRef="#ctx0" brushRef="#br0" timeOffset="5249.64">24999 5791 946 0,'1'-1'417'15,"-1"1"-98"-15,1 2-384 16,-1-2-25-16,0 0-24 16,0 0 10-16,0 0 51 15,0 0 38-15,0 9 55 16,-1 6 10-16,-3 35-7 16,1-27-10-16,-3 6-15 15,3 2-6-15,-1 2-7 16,3 1-2-16,4-9-1 15,-1-2-2-15,2-6 10 16,2 0-1-16,1-7-4 16,3-3 10-16,4-5-10 0,0-1 12 15,1 4 18 1,1-1-2-16,2-4 14 0,1 0-7 16,-2-3-15-16,1 1-7 15,-4 2-17-15,-2-1 1 16,1-2 2-16,-4 3 1 15,-2 1-1-15,-2-1-1 16,-4-3-9-16,-1-4-24 16,-2-6-103-16,-7-5 94 0</inkml:trace>
  <inkml:trace contextRef="#ctx0" brushRef="#br0" timeOffset="5527.9">25029 5911 852 0,'-42'-26'418'0,"65"29"-12"15,6 2-402-15,8-1-2 16,2 1 0-16,0-4 1 15,-2-1 3-15,-4-1-8 16,-8-3 2-16,-9 2 0 0,-6-1 2 16,-10 2 15-16,-1 0-4 15,-11-6-12-15,5-4-62 16,-15-9 41 0</inkml:trace>
  <inkml:trace contextRef="#ctx0" brushRef="#br0" timeOffset="5760.28">25001 5668 1279 0,'-22'-5'422'0,"41"10"-432"16,4-1 5-16,9-2 6 15,3-2-1-15,3-4 0 16,0-4-4-16,-8-3-3 16,-5 1-9-16,-16 3-17 15,-3 4-39-15,-5 0 46 16</inkml:trace>
  <inkml:trace contextRef="#ctx0" brushRef="#br0" timeOffset="6234.01">25314 5853 1212 0,'74'89'404'15,"-60"-89"-381"-15,6 1-46 16,2-2 35-16,2 0-1 16,-1 1-8-16,5 0 15 15,-3-1-2-15,0-1-1 16,0 0 6-16,-10 1-12 16,-4 1-5-16,-10 0-4 0,2 2-10 15,-4-2-15-15,1 0-23 16,0-1-163-16,0 0 149 15</inkml:trace>
  <inkml:trace contextRef="#ctx0" brushRef="#br0" timeOffset="6773.57">25770 5611 1324 0,'4'15'411'0,"6"13"-465"16,0-2 13-16,2 6 27 15,-4 0 8-15,-1-5 8 16,1 2 1-16,-2-4 11 15,3 3 0-15,-2-1 0 16,2-1-1-16,0 3-11 0,0-3 2 16,1-1 5-1,-2-5-5-15,-1-3 1 0,0-5-6 16,-2-3 1-16,2-2 0 16,-2-4 4-16,-1 1 1 15,-1-4-1-15,-1 0 10 16,-2 0-1-16,0 0 8 15,0-1 10-15,0 0-8 16,0 0 8-16,2-7 4 0,6-15-8 16,16-34-2-16,-16 28-7 15,2-1-11-15,-1 4-6 16,-1 1 1-16,3 3 6 16,-2-3 4-16,4 2 4 15,2-1 2-15,1-2-10 16,2-1-2-16,1-1-8 15,-2 4-7-15,-4 2 3 16,-2 7 0-16,-5 6-8 16,-4 5 1-16,-1 1-26 15,-2 1-29-15,0 2-125 16,1 0-171-16,0 0 228 16</inkml:trace>
  <inkml:trace contextRef="#ctx0" brushRef="#br0" timeOffset="7455.62">26183 5978 734 0,'63'66'286'0,"-67"-64"-200"16,0 0-44-16,2 3-26 16,1-5-4-16,0 0 1 15,-1 0 4-15,1 0 6 16,-1 4 2-16,0 3 4 16,-1 0-5-16,2 2-11 15,1 2 3-15,0-1-2 0,9 31 2 16,-2-31 0-16,1-5 0 15,7 2-5-15,-3-3 4 16,2-1 9-16,3 1-3 16,-2-4 9-16,1 0-1 15,0-8-2-15,2 0-4 16,1-7-8-16,0 0-5 16,-6-1-10-16,-1 1 3 0,-5 4 29 15,-4 4 12-15,-2-1 12 16,-1 1 0-16,-1-2-31 15,-6-3-11-15,-6-2-22 16,-5 0-6-16,0 2-2 16,-2 2 3-16,4 5 10 15,1 3 2-15,-6 0-1 16,6 2-5-16,-1 0-8 16,1 2-4-16,5 2-21 15,-5 0-22-15,3 3-72 16,1 0-29-16,4 1-122 15,1-2 174-15</inkml:trace>
  <inkml:trace contextRef="#ctx0" brushRef="#br0" timeOffset="7878.49">26402 5560 1352 0,'31'-64'424'0,"-25"68"-463"15,4 3-3-15,0 4 11 16,3-1 19-16,1 5 17 15,-2 0 1-15,4 9 7 16,-1 2 3-16,2 7-3 16,3 2 4-16,3 12-6 15,-4 7-1-15,3 9-5 16,-3 8-1-16,-2 0-4 16,-2 2 4-16,-2-11 1 15,-3-5 0-15,-8-8-7 16,-3-6-9-16,-8-7-2 15,-3-4-4-15,3-15 4 16,4-3 6-16,1-9 3 16,0-3 4-16,6-2-33 0,-4-1-90 15,2 0 81-15</inkml:trace>
  <inkml:trace contextRef="#ctx0" brushRef="#br0" timeOffset="8367.18">27066 5430 681 0,'0'1'304'0,"1"7"-52"16,0 0-233-16,4 12 10 0,-1 5 11 15,0 10-3-15,0 6-1 16,-2 8-5-16,0-1 1 16,0 4 2-16,-1 0-7 15,6-1-6-15,0 2 2 16,5-4-4-16,-5-5 1 16,3-6-2-16,-3-3-8 15,-4-13 0-15,3-3-3 0,-7-6-5 16,1-6-6-1,2-5-20-15,-3-1-8 0,0-2-46 16,-1-7-108-16,-9-23 126 16</inkml:trace>
  <inkml:trace contextRef="#ctx0" brushRef="#br0" timeOffset="8949.45">26963 5623 1476 0,'-26'-28'479'0,"33"32"-495"0,1 2-9 15,-1 1 9-15,-2-1 0 16,-3-4 1-16,-1 3 11 15,-1-4 1-15,0-1 12 16,0 0 7-16,0 0-4 16,0 0-6-16,0 0-5 15,7 14-1-15,-6 3-2 0,45 27 2 16,-28-28 0 0,2-3 3-16,-3-1-1 15,2 0 11-15,-1-3-4 0,-2-3-1 16,4-5 3-16,0-1-2 15,-3-3 9-15,1-5-1 16,-3-2 5-16,1-2 4 16,1-4-5-16,-7-4 1 15,-1 0-3-15,-2 0-10 16,1 0 1-16,5 0-9 16,2 0 2-16,2-2-5 15,-1-2 0-15,-3 2 5 16,-2 2-3-16,-6 5 6 15,1 5-1-15,-5 5 0 16,0 5-1-16,0-1-11 16,-2 1-7-16,1 0-12 15,0 0-9-15,-1 0 2 0,1 0 2 16,0 0 4-16,0 0 0 16,-1 0-5-16,0 0-6 15,-1 0-18-15,-10 22-105 16,-20 30 111-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29376" units="cm"/>
          <inkml:channel name="Y" type="integer" max="16524" units="cm"/>
          <inkml:channel name="F" type="integer" max="4095" units="dev"/>
          <inkml:channel name="T" type="integer" max="2.14748E9" units="dev"/>
        </inkml:traceFormat>
        <inkml:channelProperties>
          <inkml:channelProperty channel="X" name="resolution" value="1000.20428" units="1/cm"/>
          <inkml:channelProperty channel="Y" name="resolution" value="1000.24213" units="1/cm"/>
          <inkml:channelProperty channel="F" name="resolution" value="0" units="1/dev"/>
          <inkml:channelProperty channel="T" name="resolution" value="1" units="1/dev"/>
        </inkml:channelProperties>
      </inkml:inkSource>
      <inkml:timestamp xml:id="ts0" timeString="2021-05-12T16:36:57.838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408 11342 1316 0,'89'39'436'0,"-79"-11"-443"0,1 5-1 16,0 26 11-16,-1 4 4 15,-2 14 10-15,-3 8 0 16,4 7-7-16,-3 4-6 16,-1-2 5-16,-3 0-3 15,-3-9-2-15,0-2 8 16,-2-24-4-16,0-11 6 0,3-18-2 16,-1-9-7-16,1-4-3 15,-2-2-2-15,0-1-10 16,-2-4-15-16,-2-4-94 15,-3-2-111-15,-7-21 144 16</inkml:trace>
  <inkml:trace contextRef="#ctx0" brushRef="#br0" timeOffset="397.92">2145 11837 1272 0,'0'-2'488'16,"0"2"-324"-16,6 3-165 15,-6-3 3-15,4 1-9 16,23 22 2-16,37 37 7 16,-25-30-2-16,2 2 2 0,0 0 0 15,-2-5-3-15,-3-4 0 16,-5-8 0-16,-3-2 5 15,-1-6 7-15,-1-4 1 16,2-5 7-16,2-4 0 16,0-9 4-16,2-1 4 15,-5-11-7-15,0-4 0 0,-4-13-3 16,0-4-14-16,0-6 3 16,-1-3-6-16,-4 8-1 15,0 3 8-15,-8 11-6 16,-4 8 1-16,1 11 1 15,-7 4-5-15,-2 7 0 16,2 0-23-16,-5 2-47 16,0-2-86-16,-1-5 95 15</inkml:trace>
  <inkml:trace contextRef="#ctx0" brushRef="#br0" timeOffset="777.29">3119 11047 1509 0,'0'0'511'0,"3"2"-502"0,3 10-38 16,1 5-3-16,2 15 3 15,-1 4 13-15,-1 12 9 16,1 3 9-16,0 1-5 16,-1-2 0-16,0-6 9 15,-3-2-7-15,0-11 6 16,-1-6 0-16,-1-12-5 15,-1-5 0-15,-1-8 0 16,1 0 0-16,-1-3-4 16,0 2 1-16,0-1-8 15,-1-27-126-15,10-57 100 16</inkml:trace>
  <inkml:trace contextRef="#ctx0" brushRef="#br0" timeOffset="981.76">3302 11107 693 0,'8'-8'416'0,"-2"7"-3"0,-4 2-234 15,5 2-98-15,-4 2-45 16,7 4-36-16,-2 1-7 16,2 5 15-16,4 3-4 15,-5 0 7-15,4 3 4 16,-1 1-8-16,2 3 2 16,1 0-5-16,1 3-4 15,-1 4 1-15,0-4-7 16,-1 8-5-16,0 0 0 15,-7 2-422-15,-1 3 326 0</inkml:trace>
  <inkml:trace contextRef="#ctx0" brushRef="#br0" timeOffset="1548.79">4118 11470 1492 0,'-3'0'545'16,"-10"5"-396"-16,-23 18-195 15,-8 7-11-15,-4 10 1 16,4-2 0-16,18-3 45 16,7-1 12-16,0 9 3 15,1 5-4-15,2 4 5 16,1 1-2-16,6 0-2 16,1 0 3-16,7-7-4 15,2-5-8-15,2-10 4 16,7-6 4-16,-2-3 0 15,4 2 7-15,10 2-2 16,4 0-4-16,8-2-2 16,0-2-9-16,5-8-9 15,-1-5-3-15,-6-8-11 0,-1-4-90 16,-9-12 89-16</inkml:trace>
  <inkml:trace contextRef="#ctx0" brushRef="#br0" timeOffset="1809.09">4734 11720 1331 0,'0'4'444'0,"0"9"-461"16,-6 10-1-16,-8 20 2 15,-8 7-1 1,-10 4 28-16,1 0 0 0,2-6 0 16,2-1-2-16,3-6-6 15,1-4-7-15,-2-7-14 16,1-2-13-16,-1-13-72 16,2-7-66-16,-2-16 104 15</inkml:trace>
  <inkml:trace contextRef="#ctx0" brushRef="#br0" timeOffset="2050.44">4294 11808 966 0,'62'3'362'16,"-32"25"-241"-16,8 6-103 15,3 7 3-15,4 0-1 16,2 2 7-16,4-2 3 15,-1-4 26-15,-2-6 13 0,-6-4 4 16,-4-5-2-16,-6-5-32 16,-2 0-17-16,-7-5-22 15,-7-2-12-15,-7-5-20 16,-5-4-14-16,-11-20 25 16</inkml:trace>
  <inkml:trace contextRef="#ctx0" brushRef="#br0" timeOffset="2300.78">5076 11423 1023 0,'45'22'400'0,"29"9"-234"15,9 6-112-15,-1 6-4 16,3 6-12-16,-15 0-17 0,-9 3-4 15,-18 4-5-15,-8-1-2 16,-24 0-4-16,-7 1 4 16,-11 1-1-16,-11 1 1 15,-10-2-8-15,-4-3-13 16,-9-12-51-16,-10-10-99 16,-5-24 105-16</inkml:trace>
  <inkml:trace contextRef="#ctx0" brushRef="#br0" timeOffset="3081.64">1155 9934 248 0,'72'112'180'15,"-80"-96"54"-15,-2-1-29 16,-3 3-36-16,-4 1-22 15,-2 2-57-15,-3 3-9 0,-5 3-24 16,2 4-17 0,-2-4-21-16,2-2-5 0,1-1-14 15,-4-3 1-15,-1 3-1 16,1-1-19-16,-4-8-60 16,9-6-157-16,-5-22 151 15</inkml:trace>
  <inkml:trace contextRef="#ctx0" brushRef="#br0" timeOffset="3344.94">897 9997 1423 0,'6'10'476'0,"17"13"-470"15,10 5-9-15,11 10 2 16,3 3-2-16,-4 0 3 0,1 0-1 16,-2-8 3-16,-4-1 0 15,-2-9 1-15,-5-3 0 16,-6-1-1-16,-1-1 2 16,-9 0-15-16,-5-7 4 15,-4 1-18-15,-6-4-26 16,-12-11-269-16,-4-7 227 0</inkml:trace>
  <inkml:trace contextRef="#ctx0" brushRef="#br0" timeOffset="3787.75">1479 9730 1140 0,'4'1'545'15,"6"2"-62"-15,16 6-500 16,9 2 9-16,13 7-5 16,2 0 5-16,1 2 6 15,3 1 1-15,-3-2-1 0,-9 1-2 16,-1 0 4-16,-4 2 0 15,-6 1-1-15,1-3 0 16,-10-3 0-16,-5-1-5 16,-6-5 0-16,-3-4 1 15,-8-5-1-15,-2 3 0 16,-2 2-6 0,-3 6 0-16,-5 7-2 0,-4 0 1 15,-4 3 7-15,1-1-1 16,0-3 7-16,0 5 0 0,-2 4 2 15,-5 2-1-15,-2 5-22 16,-1-2-10-16,6-1-65 16,2-7-51-16,8-9-118 15,3-5-56-15,6-8-77 16,4-2 227-16</inkml:trace>
  <inkml:trace contextRef="#ctx0" brushRef="#br0" timeOffset="4317.7">2546 9848 1471 0,'0'1'491'16,"0"7"-524"-16,-2 5-23 16,-2 11-6-16,0 1 0 15,0 5 48-15,0-4 6 0,3-2 15 16,0 1 3-16,3-4 2 16,2 2 4-16,3-1-1 15,2 2-3-15,4-1-4 16,3-1 2-16,7-6-7 15,2-3 6-15,5-5 8 16,3-6-10-16,7-4 12 16,1-6-2-16,3-7-7 15,-2-1 5-15,-7-4-5 16,-2 1 1-16,-9 2 1 16,-4-1 5-16,-9 3 11 15,-5 1 9-15,-6-2 19 16,-6-2-6-16,-7-9-19 15,-1-2-13-15,-6-1-33 0,1 5 1 16,-5 4 19-16,-4 3 1 16,-9-2-3-16,-5 3-31 15,-2 5-52-15,1 8-18 16,3 11 12-16,2 3 6 16,0 11-163-16,-1 2 180 15</inkml:trace>
  <inkml:trace contextRef="#ctx0" brushRef="#br0" timeOffset="4911.13">1343 9835 451 0,'42'64'74'16,"-42"-61"-28"-16</inkml:trace>
  <inkml:trace contextRef="#ctx0" brushRef="#br0" timeOffset="5049.76">1383 9923 506 0,'-10'38'209'16,"-7"-21"-121"-16,-5 6-33 15,-5 6-33-15,-5 4-12 0,-7 5-43 16,-3 0-30 0,-1 1 35-16</inkml:trace>
  <inkml:trace contextRef="#ctx0" brushRef="#br0" timeOffset="5882.85">3815 9799 1258 0,'-1'2'459'0,"1"-2"-374"15,0 1-97-15,0-1-9 16,0 0-12-16,0 0 0 15,0 0 21-15,0 0-2 0,0 0 10 16,0 0-10-16,0 0-31 16,0 0-20-1,0 0-28-15,0 0 15 0,0 0-30 16,0 0-61-16,0 0 23 16,0 1-6-16,0 16 66 15,-7 33 86-15,11-30 44 16,2-1 21-16,11 2 13 15,5 4-5-15,3 7-44 16,0 4-30-16,-8-3-5 16</inkml:trace>
  <inkml:trace contextRef="#ctx0" brushRef="#br0" timeOffset="9299.62">6415 11958 1181 0,'6'69'407'0,"-6"-69"-421"16,3 0-113-16,-4-1-45 16,1-1 6-16,0 1 73 0,0 1 85 15,0-1 89-15,0 0 22 16,0 0 14-16,0 0-20 16,0 0-36-16,0-1-23 15,0 1-24-15,5 0 1 16,5 0-11-1,-3 1 11-15,5-1 9 0,33 0 2 16,-24-3 4-16,7 1-15 16,6-3-8-16,0 0-3 0,5-1-4 15,-2-2 1-15,2 1 6 16,1 1-7-16,-2 4 1 16,-1 0 5-16,-8 1 4 15,-2 0 1-15,-9-4 7 16,-2 4-8-16,-8 0-5 15,-2 2 0-15,-4 4-1 16,-1-4 0-16,-1 0-6 16,-1 0-2-16,0 0-8 15,0 0 6-15,0-1-72 16,-2 0-88-16,-14-2 107 16</inkml:trace>
  <inkml:trace contextRef="#ctx0" brushRef="#br0" timeOffset="10233.62">6604 11711 1117 0,'32'33'368'0,"-27"-21"-393"0,3 3-19 16,-8 8-18-16,2 0-5 15,-4 3 10-15,2 2 11 16,0 0 25-16,1 3 17 15,3 0 26-15,-2 0 5 16,-1 3-1-16,-1-4-7 16,1 0-8-16,-2-4 3 15,0 1 0-15,-1-2 0 0,-3-4 1 16,3 1-5 0,4-6-7-16,1 0 1 0,1-3-10 15,-1-2-8-15,-3-2-24 16,1-2-22-16,5-6 36 15</inkml:trace>
  <inkml:trace contextRef="#ctx0" brushRef="#br0" timeOffset="14650.12">7828 11521 555 0,'0'0'308'16,"0"0"-18"-16,0 0-97 16,0 0-67-16,0 0-25 15,0 0-62-15,0-2-17 16,0 1-15-16,0 0 3 15,0 0 8-15,12-4 9 16,17-6 3-16,35-12-7 0,-25 14-3 16,4 1-8-16,2-1-3 15,1 4-2 1,1-1-4-16,-2 0 0 0,-3 6-6 16,-3 0-6-16,-5 8 0 15,-3 3 0-15,-6 2-6 16,-7 1 3-16,-8 1-4 15,-4-2-3-15,-5-2-5 16,-2 6 0-16,-11 2-10 16,-5 7 1-16,-13 5 5 15,-5 2-3-15,-3 2 9 16,2-4 9-16,9-6 17 16,1-3 8-16,10-5 8 15,-4-2-5-15,3-2-9 16,4 0-1-16,1-6-2 15,3 0 1-15,6-3-1 0,0-4 0 16,3 1 2 0,0-1 0-16,0 0 2 0,0 0 2 15,0 0-35-15,0 0-15 16,0 0 1-16,0 0-4 16,25 11 37-16,37 11 11 15,-18-13 4-15,0-1-3 16,4 0-5-16,-1 1 5 0,4 0-6 15,-1 2 7-15,-8-4 7 16,1 1-7-16,-13 0-37 16,-5-5-51-16,-7 4 47 15</inkml:trace>
  <inkml:trace contextRef="#ctx0" brushRef="#br0" timeOffset="15584">8774 11488 1336 0,'81'11'417'0,"-76"-3"-440"15,3 9-51-15,1 8-2 16,1 8 20-16,0 2-2 0,-5 0 19 16,4 2 14-16,-3-1 18 15,1-2 14-15,3 2 3 16,-2-6-2-16,-1-5-1 15,-1-6 2-15,-2-9 3 16,-2-4 8-16,-2-7 17 16,0 1 3-16,0 0 19 15,-1-1-5-15,0 1 5 16,1 0-7-16,0 0-19 16,-1-2-6-16,0 1-24 15,-1-8-3-15,-1-9 0 16,0-30 5-16,8 37 0 15,-2 3 6-15,0 0 4 16,-1 2 1-16,4-1 1 16,1-3-2-16,5-6-13 15,0-3 4-15,4-2 1 0,6-1-3 16,-1 4 11-16,6 2-7 16,-3 2-3-16,-1 5 3 15,3 3-4-15,-1 3-4 16,5 5-5-16,1 1-2 15,0 10-13-15,-1 1-2 16,-5 7-2-16,1 3-2 16,-5 3 7-16,0 5 5 0,-5 1-4 15,-4 2-5-15,-2-1-2 16,-5-3-4-16,-2-5 9 16,0-6 7-16,-3-8 0 15,0-4 9-15,2-2-9 16,-1-4 9-16,3-1 10 15,-4-1 0-15,0 0 5 16,0 0-5-16,0-1-6 16,0 0-1-16,5-18-45 15,17-42-26-15,-8 28-12 16,1 10-9-16,-3 8 81 16,0 2 50-16,6-1 31 15,-1-3 8-15,9 0-35 16,2 0-31-16,-5 0-19 15,2 6-6-15,-5 3 5 16,0 3 8-16,2 5 2 0,2 2 2 16,0 8 2-16,2 1-3 15,-2 5 0-15,-5 2-2 16,-3 6-11-16,-3 4-6 16,-6-1-26-16,0 4-17 15,-5-3-176-15,-1-5 163 16</inkml:trace>
  <inkml:trace contextRef="#ctx0" brushRef="#br0" timeOffset="17953.62">10322 11094 527 0,'48'30'222'0,"-51"-27"-126"16,-2 2-38-16,0 2-40 15,-3 2-12-15,0 5 4 16,2 3 6-16,-3 8 0 15,2 5 7-15,0 11-7 16,0 2-5-16,2 9 5 16,-1 2-3-16,1 5-5 15,3 3 1-15,0 7-8 16,2 0 4-16,0 1-4 16,1 0-1-16,2-9 14 15,4-5 1-15,6-7 18 16,0-3 9-16,3-5-4 15,2 1-2-15,3-5-8 16,0-4 0-16,-2-8 0 16,0-3 9-16,-5-9-1 0,-5-4 0 15,-1-5-7-15,-5-1-9 16,2 0-16-16,2-1-14 16,-3 4-76-16,7-1-47 15,-8-2 80-15</inkml:trace>
  <inkml:trace contextRef="#ctx0" brushRef="#br0" timeOffset="38055.15">10681 11450 698 0,'-37'-4'312'15,"41"0"-118"-15,-2-3-104 16,3 4-25-16,-3 1 22 16,-1 0 11-16,-1 2-22 15,0 0-8-15,0 0-27 16,0 0-16-16,0 0-9 16,0 0-5-16,0 0 1 15,0 0 0-15,0 0 9 16,0 0 4-16,0 0 8 15,3 6-3-15,5 22-7 16,2 32-3-16,-7-20-15 16,0 3-4-16,1-1-1 0,2-2-2 15,0-6 1-15,1 1 7 16,-1-8 1-16,-1-1-7 16,0-7 0-16,-2-8 0 31,0-5-3-31,-1-1 5 0,6 15 4 0,1-4-8 15,2-1-3-15,-6-6 1 16,1-3-7-16,0 1 9 0,3-6 3 16,3 0 1-16,3-1 13 15,3 1-3-15,4-1 7 16,5 0 5-16,7 0-3 16,2 2-4-16,4-1-5 15,-1-1-7-15,-3-3-4 16,-3 2-1-16,-9-3-1 15,-6-1 1-15,-5 0-1 16,-3 1 2-16,-1 0-2 16,1-1 0-16,-2-6-6 15,1-1-6-15,-4-2-20 16,-4-2-21-16,-7-3-224 16,-6-2 194-16</inkml:trace>
  <inkml:trace contextRef="#ctx0" brushRef="#br0" timeOffset="38385.28">10762 11602 1147 0,'-48'33'534'0,"55"-34"-117"16,3-1-380-16,7 0-39 16,3-1-5-16,6-1-1 15,4 1-8-15,6-1 2 16,-3 3 3-16,-1 0 3 16,-7 0 7-16,-5-1 4 15,1-2-2-15,3 2 2 16,0-3-4-16,0 3 0 15,-4-4 3-15,-7-1-5 16,-6 3-15-16,-8-8-42 16,-2-1 563-16,-9-5-396 15</inkml:trace>
  <inkml:trace contextRef="#ctx0" brushRef="#br0" timeOffset="38694.5">10656 11298 1466 0,'18'85'500'16,"29"-90"-471"-16,14 1-19 0,8-5-1 15,7 0-5-15,0-2-5 16,-3 1-3-16,-8 0-9 16,-7-3 5-16,-12 1 2 15,-6-1 4-15,-6 1 0 16,-8 3-11-16,-12 2-29 16,-3 3-47-16,-10 2-94 15,-1 2 114-15</inkml:trace>
  <inkml:trace contextRef="#ctx0" brushRef="#br0" timeOffset="39120.36">11759 11584 1235 0,'30'0'436'0,"6"-1"-373"16,3 2-36-16,-4-2-11 16,-10 0-3-16,-4 1-6 15,-7-1-5-15,-4 1-1 16,2 0-3-16,-7 1-15 15,0-1-30-15,-5 0-137 16,-1-1 126-16</inkml:trace>
  <inkml:trace contextRef="#ctx0" brushRef="#br0" timeOffset="39653.47">12201 11251 1547 0,'2'1'552'0,"-2"1"-475"16,2 5-68-16,-2-7-33 15,0 1-3-15,11 26-8 16,13 32-1-16,-11-27 19 15,-2 3 1-15,2-4 19 16,0 1-1-16,6 5-3 16,0 1-2-16,-1 3 2 15,-1-4-3-15,-7-6 4 16,6-6 2-16,-9-10-1 16,2-2-1-16,-1-7 2 15,-7-1 1-15,1-5-10 16,1 0 7-16,-3-1-1 0,0 0-6 15,0-1 13-15,0 1-6 16,8-18 0-16,24-42 4 16,-14 19-2-16,2-2 2 15,-3 2-4-15,0-3 1 16,-2 4-1-16,-2 1 4 16,-2 3 3-16,1 2-1 15,0 2-4-15,2 3 4 16,2 3-6-16,-1 7 0 15,-6 9-2-15,-2 4-3 0,-6 5-11 16,-2 2-13-16,0 0-25 16,0-1-9-16,1 1-191 15,0 0-132-15,0 0 241 16</inkml:trace>
  <inkml:trace contextRef="#ctx0" brushRef="#br0" timeOffset="40387.49">12866 11531 225 0,'36'21'80'15,"-43"-6"-73"-15,-1 4 1 16,-1-3 1-16,3-1 34 15,-2-2 28-15,5-2 86 16,1-2 35-16,1-2 17 16,1 2-15-16,-1 0-87 15,-2 0-34-15,3 3-52 16,0-4-14-16,4 3-5 16,1-2-8-16,-1-1 37 15,7 1 20-15,-3-3 17 16,1 2 9-16,4 1-36 15,-3-2-15-15,4 1-13 16,2 0-6-16,-3-5 0 16,0 3 1-16,-2-5-4 0,-3-1 2 15,2-2 11-15,2-4 1 16,2-1 11-16,-1-1 1 16,0 0-7-16,-4-1-5 15,-2 3 1-15,-4 3-1 16,-3 0 5-16,0 2 10 15,-2 0-10-15,1 0 0 16,0 0-15-16,0 0-7 0,0 0 2 16,-4-11 5-16,-1-1-3 15,-13-28 4-15,15 30 1 16,1 3-10-16,1 0 8 16,-2 1-8-16,1-2-4 15,-3 1-5-15,1 1-1 16,0 1 1-16,-5 1-6 15,-2-2-2-15,-8-3-21 16,0 1-7-16,0-2-42 16,4-3-3-16,2 0 54 15</inkml:trace>
  <inkml:trace contextRef="#ctx0" brushRef="#br0" timeOffset="41102.58">13135 10860 1422 0,'10'-53'517'16,"-8"55"-351"-16,5 5-231 16,1 2 6-16,7 6 24 15,6 4 22-15,2-1 13 16,0 4 0-16,-1 0-1 0,2 1 0 15,2 1 1-15,0-2 0 16,-5 3 4-16,0 0-5 16,-4 5-3-16,-2 4 2 15,6 6 3-15,-7 1 3 16,2 4-3-16,1 1 0 16,-1 7-1-16,0-2 3 0,-1 3 3 15,0 4-5-15,1-5-1 16,-1 1-3-16,-4-4 3 15,-3-4 4-15,-4-4-5 16,1 0 1-16,-4 2 0 16,-1-3-1-16,0 1 3 15,0-3-2-15,-1-3-2 16,0-4 5-16,-1-8-3 16,0-3 2-16,2-13-1 15,0-2-8-15,0-4 1 16,0-2-11-16,-1 0-17 15,0 0-29-15,0-1 39 16</inkml:trace>
  <inkml:trace contextRef="#ctx0" brushRef="#br0" timeOffset="43520.82">8267 12257 852 0,'46'43'368'0,"-12"-43"-195"16,5 0-39-16,15 0-41 16,6-4-30-16,13 2-37 15,3-1-7-15,2-3-11 16,8 3 3-16,1 1-4 15,2 1-1-15,-1 1 2 16,-4 4 3-16,1-1 1 16,4 1 3-16,6-2-4 15,8-2-7-15,9-4 12 16,3 2-5-16,9-1 7 16,0 0-2-16,-4 1-5 15,-1 2 1-15,-14 4-10 16,-2-1 1-16,5 4-4 0,-7-4 5 15,9 1-1-15,-4 0-1 16,-7-2 2-16,-2 0-4 16,-7-1 5-16,-2 2 3 15,-8 0-1-15,1 1 3 16,-5 3 4-16,0-2-4 16,3 0 2-16,1-3 1 0,-1-1-3 15,1 2 5 1,-1 2 4-16,1 3-7 0,3 1-2 15,-2-4 2-15,1 2-7 16,1-7 5-16,-3-1-3 16,0 1-1-16,-1-5 1 15,-3 2-1-15,-6 2 8 16,-3 2-4-16,-11 2 1 16,2 5-2-16,-5-1 0 15,-3 3-2-15,-2-3-2 16,-6 0-7-16,-6 3-9 15,-7-10-3-15,-10 6-11 16,-8-3-8-16,-11-1-10 16,-13-2-273-16,-31-1 230 15</inkml:trace>
  <inkml:trace contextRef="#ctx0" brushRef="#br0" timeOffset="44360.58">10712 12690 686 0,'12'11'266'0,"3"2"-117"16,-4 8-196-16,0-1 1 15,-3 2 16-15,-3 1-3 16,0-5 33-16,-1-3 16 0,-2-3 29 16,2 1 11-16,-3 2 21 15,1 5-11-15,-1 6-27 16,0 6-12-16,-1 8-19 16,-2 0 2-16,0 3-6 15,1-3 1-15,-1-4-2 16,1-3 0-16,1-6 2 15,1-4-2-15,-1-3-2 16,3 3-4-16,-2 3 2 16,-1-3 0-16,2-5-16 15,2-7-5-15,3-10-14 16,5-1-1-16,6-8 41 16,-2-5 28-16,4-2 39 15,-2-3 11-15,-2 0-5 16,5 5-13-16,-8 0-14 15,2 4-4-15,-2 3-20 0,0 1-4 16,2 1-7 0,1 0-5-16,5 3 4 0,-4 1 2 15,3 8-1-15,-1 0 5 16,0 8-5-16,4-1-2 16,0 7-2-16,0-1-5 15,-2 1-3-15,-3-3 1 16,-4-8-10-16,-5 1-8 15,-3-7-93-15,-4 3-152 0,-3-6 170 16</inkml:trace>
  <inkml:trace contextRef="#ctx0" brushRef="#br0" timeOffset="44771.62">10550 12966 1390 0,'1'-1'465'16,"0"1"-464"-16,-1-1-49 16,0 0-12-16,0 1 10 15,11 0 25-15,14 0 16 16,25 2 23-16,-27-2 11 16,1 1 14-16,1 0 8 0,2-1-7 15,-1 0-1-15,4 0-14 16,-1 2-5-16,-1-1-8 15,-4 2-16-15,-5 1-26 16,-2-3-12-16,-2 1-156 16,1-3 138-16</inkml:trace>
  <inkml:trace contextRef="#ctx0" brushRef="#br0" timeOffset="45288.45">11111 12695 1393 0,'51'-4'532'16,"-44"4"-356"-16,9-4-152 15,14 1-32-15,6 1 3 16,11-2-14-16,-7 2-10 16,-1 2-3-16,-5 2-3 15,-11 4 13 1,-6 1 13-16,-7 1 6 0,-5-2 3 0,-5 3-4 16,4-1-4-16,-8 1-3 15,-5 2-9-15,1-2-1 16,-1 2 6-16,1 1 12 15,0 0 0-15,-1 1 12 16,-3-4 3-16,3 3-3 16,4-2 5-16,-3-1-12 15,4 2 0-15,2 0-4 16,-2 2 3-16,4 2-1 16,1 0-5-16,0-1-1 15,5-1-9-15,3-3 5 16,6 0 4-16,3-3 6 15,6 1 5-15,7-2 5 16,2-1 6-16,11-4-7 0,-3 1 0 16,-1 0-9-16,-4 0-12 15,-7-2 231-15,-1-3-167 16</inkml:trace>
  <inkml:trace contextRef="#ctx0" brushRef="#br0" timeOffset="46038.97">14480 10838 1199 0,'5'14'430'16,"0"2"-328"-16,3 13-106 15,1 9-4-15,-5 3 6 16,1 11 2-16,-4 5 3 16,-1 4-3-16,-1 9 0 0,-3 5-5 15,3 1-1-15,-1-4 5 31,0-8 4-31,2-5 1 0,-2-15 1 0,1 0 2 16,-1-14-5-16,1-6 6 16,-2-1-6-16,0-7-8 15,0-6-44-15,-2 1-93 16,-3-11 94-16</inkml:trace>
  <inkml:trace contextRef="#ctx0" brushRef="#br0" timeOffset="46472.38">14052 11020 1235 0,'-39'-30'532'16,"47"40"-116"-16,11 6-451 16,5 6-3-16,12 17 31 0,5-1 0 15,9 3 10-15,-5 0-6 16,3-6 2 0,0-1 1-16,-4-5-2 0,5-5 7 15,-5-7-4-15,-4-3 2 16,-6-8 2-16,-1-3-2 15,-4-5 4-15,1-4 2 16,-4-5 10-16,1-4 1 16,-2-8 1-16,-5-7-4 0,-4-4-21 15,1 2-9-15,-8 5-3 16,0 5-3-16,-1 6-1 16,-4-1-2-16,-2 0-29 15,9-4-7-15,-4-3 26 16,4-2-279-16,4-1 237 15</inkml:trace>
  <inkml:trace contextRef="#ctx0" brushRef="#br0" timeOffset="46971.94">15421 10863 354 0,'40'49'209'15,"-48"-26"12"-15,-1 2-145 0,-2 6 11 16,0 4 20-16,1 3-9 15,-1 1-4-15,3 3-18 16,3-1-39-16,5 2 6 16,0 1 0-16,7 1-5 15,0-1-7-15,1-4-20 16,0-4 4-16,2-5-10 16,-1-2 2-16,1-8-7 15,2-1-2-15,-1-6-18 16,1-7-9-16,-1-11 20 0</inkml:trace>
  <inkml:trace contextRef="#ctx0" brushRef="#br0" timeOffset="47291.09">15995 11182 1175 0,'0'1'452'16,"0"3"-263"-16,-6 10-204 16,-4 5-3-16,-9 11-21 15,-3 3 7-15,-3 4 7 16,-3-4 7-16,5 0 26 15,1-1 0-15,-1-5-3 16,4 1-3-16,1-5-5 16,1-4-27-16,3-8-66 15,-1-6 0-15,-2-10 0 16,-6-7-68-16,-1-15 137 0</inkml:trace>
  <inkml:trace contextRef="#ctx0" brushRef="#br0" timeOffset="47518.48">15631 11246 646 0,'62'-22'286'0,"-31"42"-76"0,7 3-194 16,1 2-5-16,5 2 3 16,0 1 2-16,-3-5 11 15,0 0 15-15,-6-6 17 16,0-1-3-16,-8-6-13 15,-4 0-11-15,-7-6-32 16,-4-1-14-16,-9-1-63 16,-6-3-163-16,-14-12 164 15</inkml:trace>
  <inkml:trace contextRef="#ctx0" brushRef="#br0" timeOffset="47806.71">16267 10976 676 0,'50'19'346'16,"9"5"-9"-16,4 4-277 16,-8 5-23-16,-5 2-9 15,-10 4-2-15,-7 0-8 16,-7 4 10-16,-7 2 3 15,-11 1-4-15,-8 2-4 16,-11-5-14-16,-3 2-6 0,-3-6 1 16,3-3 4-16,6-5-7 15,-2-7 9-15,3-5-42 16,1-7-22-16,1-7-149 16,5-2 129-16</inkml:trace>
  <inkml:trace contextRef="#ctx0" brushRef="#br0" timeOffset="48222.73">17235 11427 1142 0,'4'1'313'16,"3"2"-405"-16,4-1-15 15,3 1 104-15,6 1 3 0,-2-1 21 16,3 1 7-16,0-4 30 16,-2-2 23-16,5 0 8 15,1-1 4-15,0 2-27 16,0 1-22-16,0-4-27 16,0 4-11-16,-1 0-3 15,-1-2-7-15,-7-1-44 16,-3-1-40-16,-8-5 54 15</inkml:trace>
  <inkml:trace contextRef="#ctx0" brushRef="#br0" timeOffset="48524.29">17209 11107 1543 0,'54'46'521'0,"-22"-39"-481"16,13 4-54-16,4-1-13 0,4-5-3 15,3 1-10-15,-3-6 15 16,0 0 8-16,-2-3 15 15,-4-3 4-15,-2-1 1 16,-6-1-1-16,-7 0-35 16,-5 0-11-16,-8-2 21 15</inkml:trace>
  <inkml:trace contextRef="#ctx0" brushRef="#br0" timeOffset="49807.93">18501 10959 524 0,'-10'4'209'0,"-4"-2"-113"16,0 5-69-16,2-5-4 15,0 4-1-15,5 0 35 16,1-2 34-16,1 1 33 16,0-3 5-16,0 1-34 15,-2 1-41-15,0 3-37 16,-3 2-11-16,1 6-7 16,-1-2 4-16,1 2-3 15,3 0 1-15,0 2 5 16,0 2-1-16,4 1 8 15,-2 2 4-15,4 1 0 16,0 2-5-16,-1-2 1 0,2-1-9 16,3-4 5-1,0-1 5-15,3-1 7 0,1-2 1 16,5 2-3-16,1-1 2 16,5-3-4-16,1 4 3 15,4-8 6-15,2 1-6 16,5-2 4-16,1-1 7 15,-2 0-1-15,3-2 3 16,-7-1-3-16,5-1-4 0,1 1-5 16,-5-3 0-16,1 2 0 15,-7-2 0-15,-6-5 2 16,-1 3-1-16,-6-2 6 16,0 1 2-16,-1-4 6 15,0 1 1-15,-1 4-10 16,-3-3-2-16,0 4-7 15,-3 0-5-15,0 0-4 16,0 0-2-16,2-10-8 16,2-6 3-16,11-30 5 15,-8 27-6-15,-1 2 4 16,-1 4 1-16,-1 1-11 16,2 0 6-16,-2 0-1 15,-1-6-2-15,-1 1 2 16,1-1-4-16,-1 2 5 15,-2 3-2-15,3 1 9 16,-1 2 2-16,-1 1-9 0,1-1 4 16,-3 0-12-16,-1-2-1 15,-2 3 1-15,1 0-3 16,0 1 8-16,3 2-2 16,-3 1 7-16,2 2 1 15,-2 0 3-15,1-1 3 16,1 3-6-16,0 1 6 0,0 0-11 15,0 0-1-15,-1 0 4 16,1-1-11-16,-1-2 9 16,-3-3-3-16,1 0 0 15,1-1 4-15,-6 2 5 16,-5-1 0-16,-31-28-6 16,27 26 0-16,-4-2-9 15,0 2 7-15,3 2 0 16,-2 0 5-16,7 1 5 15,-1 3-9-15,3-1 5 16,5 1-1-16,1 1-7 16,1-2 2-16,-3 0 1 15,-1 0-6-15,1 1 7 16,-3-3 0-16,4 5 0 16,3-3 4-16,-2 2 4 15,6 2-4-15,0-1-2 0,-1 1-2 16,0 0-5-16,-1 0 5 15,1 0-6-15,0 0-1 16,0 0-2-16,0 0-12 16,-6 0-5-16,2 0 0 15,0 0-22-15,-7 0-8 16,-2 0-35-16,-34 0-40 0,24 0 84 16</inkml:trace>
  <inkml:trace contextRef="#ctx0" brushRef="#br0" timeOffset="151817.88">10344 14615 651 0,'28'39'232'15,"-28"-39"-210"-15,2-1-54 0,-2 0-34 16,-2 1 25-16,2 0 25 15,-1 0 16-15,0 0 15 16,1 0-6-16,-1 0 4 16,0 0-3-16,1 0-2 15,0 0 15-15,0 0 78 16,0 0 40-16,0 0 66 16,0 0-4-16,0 0-61 15,0 0-40-15,0 0-64 16,0 0-7-16,0 0-20 15,0 0-3-15,0 0 4 16,0 0-5-16,0 0 10 16,0 0 2-16,0 0-1 15,0 0-4-15,0 0-5 16,0 0-2-16,0 0-11 0,0 0 7 16,0 0-2-16,0 0 8 15,0 0 6-15,0-1-4 16,0 0-1-16,0-1-2 15,0 1 1-15,0 0-2 16,0 0-1-16,1 0 1 16,0 0-4-16,-1-1 4 15,0 1-1-15,0 0-6 16,0 0-9-16,0 0-10 0,0 0-28 16,0 0-6-16,0-1 34 15</inkml:trace>
  <inkml:trace contextRef="#ctx0" brushRef="#br0" timeOffset="-185741.69">13748 5963 1344 0,'81'131'492'0,"-74"-84"-366"0,2 14-127 16,-1 16-2-16,1 7 1 15,3 13 7-15,-2-2-3 16,-2 3 2-16,1-4-6 16,-4-7 2-16,-3-3 5 15,-1-12 6-15,1-6 6 16,0-21-11-16,0-11 0 16,-3-17-5-16,1-7 1 0,0-7 3 15,1-3-5-15,-1-2 1 16,-1 1-11-16,-4-16-251 15,-26-68 195-15</inkml:trace>
  <inkml:trace contextRef="#ctx0" brushRef="#br0" timeOffset="-185289.89">13555 6371 1800 0,'-28'31'595'0,"31"-29"-604"0,2 4-54 15,7 9 14-15,3 3 9 16,6 8 20-16,1 0 14 15,1 0 4-15,2-4-5 16,4-4 5-16,2-2 2 16,10-6 0-16,0 0 7 15,6-10 1-15,5-5 9 0,1-10-4 16,6-6-5-16,-1-12-2 16,-2-4-10-16,-4-7 2 15,-7-2 1-15,0-8 1 16,-5-4 1-16,1-5-2 15,-1-3-3-15,-11 13 4 16,-1 6-5-16,-14 16 6 16,-6 10 3-16,-6 11-10 15,-1 5 3-15,-1 5-50 16,-1 0-19-16,0 0-19 16,0 0-6-16,-1 0-45 15,1 0-97-15,0-1 157 16</inkml:trace>
  <inkml:trace contextRef="#ctx0" brushRef="#br0" timeOffset="-184710.44">14708 5726 1478 0,'12'4'536'0,"-2"2"-362"16,7 5-232-16,8 12-36 0,-5 2 35 16,-5 8 10-16,-4-1 10 15,-5-3 16-15,-2-1 7 16,-3 0 17-16,2 2 1 16,-3 7 5-16,-1 5 3 15,-1 6-4-15,0 3 6 0,2 0-2 16,-1-1-9-1,3-8 9-15,-2-6-7 0,-3-12-4 16,0-7 1-16,-2-10-1 16,1-5 1-16,3-6-15 15,1-14 442-15,6-31-326 16</inkml:trace>
  <inkml:trace contextRef="#ctx0" brushRef="#br0" timeOffset="-184375.33">15201 5653 1499 0,'1'4'504'0,"-1"3"-483"15,4 11-34-15,2 9 10 16,-5 9-2-16,2 8 6 16,-8 3-4-16,0 1-2 15,10 4 8-15,-5 1-3 0,3 1 7 16,3 2-5-16,-6-7-2 16,6-1 2-16,5-6-9 15,-1-10-10 1,2-6-58-16,2-8 50 0</inkml:trace>
  <inkml:trace contextRef="#ctx0" brushRef="#br0" timeOffset="-183192.97">15540 6519 1338 0,'27'-47'509'0,"-27"47"-359"15,-1 0-110-15,0 0-35 16,0 0-11-16,0 0 6 16,-1 0-3-16,-16 14-1 15,-34 41 14-15,29-19-13 16,1 9-1-16,-2 14 8 15,4 7-12-15,5 5 11 16,5 2-3-16,10-10-8 16,3-5 2-16,14-13-23 15,4-8-17-15,12-14-1 0,4-6-11 16,3-15-149 0,-2-8 156-16</inkml:trace>
  <inkml:trace contextRef="#ctx0" brushRef="#br0" timeOffset="-182949.95">16001 6670 1039 0,'-23'37'488'16,"-4"11"-68"-16,-7 17-412 15,-5 7-5-15,8 0-9 16,-4 2-6-16,8-6-19 16,2-11-11-16,1-20-90 15,10-14-118-15,1-19-138 16,4-12 3-16,0-24 214 16</inkml:trace>
  <inkml:trace contextRef="#ctx0" brushRef="#br0" timeOffset="-182709.92">15716 6628 902 0,'21'-2'315'0,"9"19"-281"15,5 6-13-15,3 16-11 0,2 6 7 16,1 3 27-16,2 0 3 16,5 0 35-16,3-2 9 15,1-4-4-15,-4-2-4 16,-7-5-25-16,-6-5-20 15,-12-8-21-15,-6-4-10 0,-9-12-7 16,-4 0-1 0,-2-6 3-16,0-2 6 0,-4 1-8 15,-1-9 59-15,-5-22-46 16</inkml:trace>
  <inkml:trace contextRef="#ctx0" brushRef="#br0" timeOffset="-182410.2">16604 6297 1562 0,'35'23'518'0,"8"16"-536"0,-4 10-5 15,-16 13-12-15,-14 5 0 16,-12 8 14-16,-11 0 6 16,-3-2 15-16,1 1 4 15,-10 0 0-15,2-3 3 16,-2-8-10-16,-2-13-2 16,13-18-4-16,2-8-11 15,8-17-65 1,1-3-175-16,-3-28 173 0</inkml:trace>
  <inkml:trace contextRef="#ctx0" brushRef="#br0" timeOffset="-181965.39">17356 6848 1696 0,'37'5'539'0,"20"3"-592"16,9 3 10-16,-8-2 17 15,-5 2-3-15,-9-3-12 16,-9-3 9-16,-11-2 10 16,-4-2-1-16,-11-2-19 15,-5 0 16-15,-11-15 11 16</inkml:trace>
  <inkml:trace contextRef="#ctx0" brushRef="#br0" timeOffset="-181707.56">17433 6602 1081 0,'-4'62'427'0,"35"-50"-208"15,15 4-220-15,-3-2 18 16,-13-7 0-1,-15-3-4-15,0 0-6 16,41 7 0-16,-13-3-1 0,-5-4-6 16,-30-4 0-16,0 0-7 0,-2-10-48 15,3-2-133 1,6-12 126-16</inkml:trace>
  <inkml:trace contextRef="#ctx0" brushRef="#br0" timeOffset="-181343.6">18519 6115 1628 0,'15'11'592'0,"-12"8"-427"0,5 6-329 16,0 25 5-16,-1 7 55 15,0 10 98-15,2 6-1 16,5-1 8-16,-1 3-4 16,6-3 5-16,-1-3 4 15,-5-2-5-15,4-6 7 16,-9-6-8-16,-1-4 2 15,-2-11 5-15,-2-4-8 16,-1-8 5-16,0-3-5 0,-1-10-11 16,1-3-6-16,0-10-343 15,1-7 265-15</inkml:trace>
  <inkml:trace contextRef="#ctx0" brushRef="#br0" timeOffset="-180876.05">19331 6461 1673 0,'-1'8'520'0,"-8"7"-517"15,-20 19-97-15,-11 6 5 16,-26 8 20-16,-7-2-2 16,0-9 2-16,0-1 6 15,2-5 41-15,1 1 18 16,5 2 8-16,-1-2 13 16,13-2 4-16,7-4-1 15,16-8-5-15,10-6-10 0,18-5-1 16,0-5 2-16,4 0 7 15,-2-2 7-15,0 0 5 16,17 2 0-16,57 11-11 16,-23-9-4-16,5 4-6 15,5 2 0-15,2 0 2 16,1 4-7-16,0 1-2 16,-7-1 3-16,-10 2 0 15,-10-2 3-15,-8-1 2 16,-8 1-5-16,-6-5-7 15,-2 3-2-15,-5-3-8 16,-1-3-16-16,-2-1 23 16</inkml:trace>
  <inkml:trace contextRef="#ctx0" brushRef="#br0" timeOffset="-179925.04">19557 7082 1082 0,'30'2'374'0,"14"4"-343"16,0 0-1-16,-4 2-5 15,-3 1-6-15,-13-1-17 0,-5 0-2 16,-10 2-9-16,-4 0 6 16,-9 6 12-16,-5-1 0 15,-11 6 9-15,-6 0-3 16,-8 0-2-16,0 5 0 16,0-3-3-16,4-2-2 15,12-5 0-15,4-1 2 16,7-4 4-16,3 1-3 15,4 3-6-15,3 0-5 0,17 7 9 16,6 4 3-16,16 3 6 16,7 1 1-16,10-9-11 15,6-4-2-15,-10-9-14 16,0-6-19 0,-14-6-31-16,-10-9-85 0,-6-18 94 15</inkml:trace>
  <inkml:trace contextRef="#ctx0" brushRef="#br0" timeOffset="-179662.74">19477 5703 1590 0,'0'0'535'0,"1"3"-492"16</inkml:trace>
  <inkml:trace contextRef="#ctx0" brushRef="#br0" timeOffset="-179390.91">19707 5778 592 0,'77'6'369'0,"-5"-3"-45"15,3 2-76-15,-14 1-130 16,-9 1-43-16,-23-2-36 16,-12-1-20-16,-11 1-12 15,-8-2-2-15,-3 5-11 16,-7 6 2-16,-19 7-3 15,-7 4 4-15,-13 3 7 16,-4-1-1-16,7-2 10 16,5 0 3-16,14 1-4 15,7 1-1-15,14 4-18 0,8 3-14 16,19 1-8 0,12 1 14-16,26 7 9 15,14-2 7-15,12 1 10 0,4 0-11 16,-7-7-24-16,-9-3-33 15,-17-11 35-15</inkml:trace>
  <inkml:trace contextRef="#ctx0" brushRef="#br0" timeOffset="-178959.07">21308 5949 1358 0,'4'8'504'0,"-2"21"-446"15,-2 13-270-15,-6 24 12 0,-4 10 16 16,-5 6 159-16,2 1 15 16,7 9 31-16,2 3 16 15,6 2 20 1,3-1 9-16,1-1-7 0,1-5-15 15,-4-12-19-15,-1-5-4 0,-2-20-10 16,-2-9 4 0,-3-18-15-16,2-8-25 0,-4-15-121 15,-3-12-67-15,-4-36 122 16</inkml:trace>
  <inkml:trace contextRef="#ctx0" brushRef="#br0" timeOffset="-178625.96">21001 6314 1213 0,'43'51'493'0,"15"15"-210"16,7 9-284-16,4-6-5 0,0-6 9 15,-2-18-4-15,1-4-3 16,-10-22 5-16,-8-5-1 16,-7-15 19-16,-5-8 3 15,0-12 16-15,1-10 11 16,3-19-14-16,2-11-4 16,-1-20-31-16,-1-1-32 15,-12 11-45-15,-9 13-4 16,-15 28 33-16,-3 14 18 0,-4 9 43 15,-3 2 5-15,-2-4-90 16,1 0 55-16</inkml:trace>
  <inkml:trace contextRef="#ctx0" brushRef="#br0" timeOffset="-178259.94">22457 5990 1535 0,'-1'0'481'16,"-20"30"-517"-16,-64 49-14 15,31-15 15-15,5 10 17 16,3 8 13-16,5 5-6 16,6 3 7-16,5 0 1 15,9-6 0-15,8-4 1 16,13-12-5-16,6-6 5 16,11-11 3-16,4-6-10 0,4-7 8 15,2-6 6-15,3-7-5 16,0-6 7-16,0-17 100 15,3-6-83-15</inkml:trace>
  <inkml:trace contextRef="#ctx0" brushRef="#br0" timeOffset="-177977.69">22970 6547 1519 0,'-5'122'499'16,"-27"-84"-508"-16,-5 9-12 15,-5 7 8-15,0-5-3 16,5-5-13-16,2-6-3 15,9-13 7-15,4-4 0 16,2-12-8-16,-2-4-88 16,2-7-78-16,-1-11-43 0,4-12 122 15</inkml:trace>
  <inkml:trace contextRef="#ctx0" brushRef="#br0" timeOffset="-177679.25">22626 6589 1720 0,'56'34'542'0,"-32"-18"-580"15,6 7-22-15,8 11 39 16,2 6 1-16,5 5-2 0,0-3 9 16,0-2 7-16,-5-7 0 15,-7-7-11-15,-6-5-14 16,-13-10-14-16,-3-4 2 16,-8-7-5-16,3-9 24 15,1-21 14-15</inkml:trace>
  <inkml:trace contextRef="#ctx0" brushRef="#br0" timeOffset="-177442.88">23338 6344 1657 0,'64'83'586'16,"14"16"-462"-16,-3 17-173 16,-11-6 22-16,-28 3-6 15,-6 0-19-15,-21-4-20 16,-12-4-10-16,-18-27 42 16</inkml:trace>
  <inkml:trace contextRef="#ctx0" brushRef="#br0" timeOffset="-170641.37">2786 14254 1188 0,'5'-5'543'16,"-5"1"-184"-16,1 7-248 16,-1-3-68-16,0 0-14 15,0-1-9-15,0 0-4 16,0 0 10-16,0 1-8 16,0 0-21-16,0 0-4 0,0 0-12 15,-1 0 4-15,0 0 8 16,-4 19 1-16,-5 59 7 15,9-15-1-15,0 15 1 16,-7 3 6-16,2 6-1 16,-2 3-6-16,-4 6 2 15,2 14 0-15,-6 8-1 16,-3 0 10-16,1-9-7 16,4-17-31-16,-1-19-55 15,2-15-27-15,2-18-82 16,0-13-51-16,-1-18-197 15,-7-9 272-15</inkml:trace>
  <inkml:trace contextRef="#ctx0" brushRef="#br0" timeOffset="-170230.93">2301 14445 1561 0,'65'18'581'0,"-63"-12"-423"16,5 8-152-16,1 10-14 16,8 8-2-16,14 6 1 15,5-1 6-15,7-6-13 16,2-3 3-16,-4-10 8 15,0-4-6-15,-2-8 7 16,0-3-1-16,-1-5-2 16,1-5 4-16,-6-2 3 15,-2-6-3-15,-2-8 4 16,-4-7 6-16,6-17 3 16,3-8 2-16,9-19-9 15,0-1-6-15,-2 10-6 16,-6 7-2-16,-17 28 5 15,-5 13 4-15,-10 11 8 0,-2 5 1 16,0 1-32-16,0-1-27 16,-1 0 515-16,0-1-370 15</inkml:trace>
  <inkml:trace contextRef="#ctx0" brushRef="#br0" timeOffset="-169862.55">3606 13864 1619 0,'2'0'584'0,"-2"3"-483"16,2 6-131-16,-1 16-29 15,-2 13-3-15,1 21 5 16,-2 3 33-16,2 2 26 16,3-3-6-16,-1-6 9 15,2-2-2-15,0-9-2 16,0-1-1-16,-1-12 0 0,1-6 1 15,-2-11-18-15,-2-7-23 16,0-7-94-16,0-8 290 16,-2-32-147-16</inkml:trace>
  <inkml:trace contextRef="#ctx0" brushRef="#br0" timeOffset="-169639.14">3878 13899 1257 0,'-2'0'521'0,"1"1"-222"0,5 11-295 15,2 5-2-15,8 14 1 16,-1 1 1-16,-1 8-4 16,0 2 1-16,-1 4-5 15,1 7 5-15,-4-1-1 16,-2 0-29-16,1 5-68 15,-2-3-113-15,6 3 128 16</inkml:trace>
  <inkml:trace contextRef="#ctx0" brushRef="#br0" timeOffset="-168755.99">4709 14628 1421 0,'74'-66'540'16,"-74"66"-389"-16,-8 2-116 15,-2 2-19-15,-13 7-9 16,-6 4-15-16,-2 7 1 15,-1 3 5-15,0 7-11 16,5 10 10-16,-1 20 3 0,0 13-5 16,9 15 1-16,5 1 3 15,8-2-3-15,6-4 7 16,11-6 1-16,4-9-14 16,9-10-6-16,5-8-12 15,10-15-22-15,-5-11-7 16,12-12-68-16,-1-10-37 0,6-16-120 15,9-13-161-15,-1-27 293 16</inkml:trace>
  <inkml:trace contextRef="#ctx0" brushRef="#br0" timeOffset="-168541.05">5604 14790 1129 0,'0'-3'501'16,"0"4"-263"-16,-1 0-124 15,0-1-42-15,-5 17-51 16,-65 62-17-16,13-7 5 16,-3 8-1-16,2-1 1 15,5-4 0-15,5-2-3 16,0-8-2-16,12-16-11 16,2-9 0-16,-2-16-27 15,3-7-28-15,-4-17-168 0,3-11 151 16</inkml:trace>
  <inkml:trace contextRef="#ctx0" brushRef="#br0" timeOffset="-168308.12">5027 14870 1426 0,'16'14'485'15,"17"14"-460"-15,9 9-18 16,4 8 0-16,7 6 3 0,4 2 1 15,2-1 4-15,5-7-3 16,-2-5-1 0,-3-3 1-16,-2-4-1 0,-8 1-6 15,-5-3-7-15,-17-6-13 16,-6-4-7-16,-12-10-77 16,-4-13 70-16</inkml:trace>
  <inkml:trace contextRef="#ctx0" brushRef="#br0" timeOffset="-168022.88">5987 14444 1414 0,'41'15'484'16,"16"9"-435"-16,4 9-37 15,4 9-2-15,-8 9 4 16,-3 17-12-16,-6 7 1 16,-17 16 0-16,-9 7-10 0,-24 7-3 15,-9-2 3-15,-11-9 1 16,-2-8 8 0,5-24 5-16,3-7-1 0,5-17 5 15,3-3-18-15,2-10-53 16,2-6-104-16,4-13 101 15</inkml:trace>
  <inkml:trace contextRef="#ctx0" brushRef="#br0" timeOffset="-167431.45">7329 15333 1778 0,'-32'-7'611'0,"32"7"-584"16,-2 0-35-16,2 1-34 16,0-1-1-16,0-1 8 15,0 0 15-15,0 0 29 16,18-1 7-16,39-5 4 16,-23 6 2-16,10 2-5 15,5 3-1-15,4 1 0 16,-1-3-3-16,1 1-1 0,-6-3-9 15,2 0 3-15,-2 2 7 16,-5 0-7-16,0 3 1 16,-7-5-6-16,-3 0-4 15,-9 1 0-15,-8 0-13 16,-9 1-32-16,-4 0-43 16,-3 0-45-16,0-3 302 15,0 0-150-15</inkml:trace>
  <inkml:trace contextRef="#ctx0" brushRef="#br0" timeOffset="-166822.5">8962 14686 1777 0,'50'-69'636'0,"-49"69"-511"0,0 0-143 16,-1 0-29-16,0 0-48 15,0 0-14-15,0 0 20 16,3 5 9-16,9 24 58 16,12 39 21-16,-20-14 3 15,7 14 12-15,0 14-2 16,-3 8-5-16,-1 5 5 16,-5 1-10-16,3 0 2 15,-4-6-3-15,0-7 0 16,1-11 9-16,-2-9-6 15,2-13-1-15,0-14-1 16,-1-5-2-16,4-15-8 16,-3 2-13-16,0-8-93 15,0-11-66-15,3-21 107 0</inkml:trace>
  <inkml:trace contextRef="#ctx0" brushRef="#br0" timeOffset="-166172.23">9609 14834 1395 0,'0'1'484'0,"0"-3"-434"15,1 2-55-15,-1 0-38 16,0 0-7-16,-1 0-14 15,0 0 12-15,0 0 34 16,-3 11 8-16,-20 14 20 0,-35 31 3 16,13-21-3-1,-7 2 0-15,-11 9-4 0,-8 2 0 16,0 5-8-16,2-4 8 16,13-8-5-1,6-5-1-15,11-10 0 0,3-2-5 16,9-9 11-16,7-1 2 15,11-7 0-15,3-3 3 16,5-2-8-16,1-2-1 0,2 1 20 16,-1-1 2-16,0 0 5 15,0 0 7 1,10 1-17-16,19 3 3 0,38 7 1 16,-26-5-1-16,5 1-7 15,-2 0-4-15,4 3-5 16,0 3 0-16,-3 3 5 15,1 6-7-15,1 1-2 16,1 2-5-16,-6 3 2 16,0-4 4-16,-1 7 2 15,-7-1-3-15,3 1-3 16,-4-1 4-16,-4-3-3 16,2 1 0-16,-7-5-14 15,-1 3 12-15,-11-5-1 16</inkml:trace>
  <inkml:trace contextRef="#ctx0" brushRef="#br0" timeOffset="-165604.22">9820 15700 1575 0,'68'-18'580'15,"-68"22"-436"-15,2-4-120 16,-2-1-36-16,0 0-2 16,0-1-13-16,0 1 8 15,2 0 7-15,24 1 4 16,33 7 9-16,-26-3-1 15,-2 1-1-15,-1 2-4 16,2 0-6-16,-6 5 6 16,-1-1-3-16,-4 1 3 15,-5-1 0-15,-5-2-8 16,-2 2 1-16,-6 5-2 0,-3 4-5 16,-9 10-4-16,-8 2-2 15,-8 2-2-15,-3-2 10 16,3-8 14-16,5-3 3 15,5-11 8-15,8-2-5 16,1-5 0-16,3 1 0 16,4-1-7-16,-5-2 4 15,4-1 5-15,-1 0-2 0,1 0-6 16,0 0-6-16,0 0-7 16,13 4 10-16,15 5 16 15,33 11 6-15,-23-11 3 16,1-1-9-16,0 0-6 15,-3-1-1-15,-4-3-6 16,-2-3-18-16,-2-5-169 16,-7-10 136-16</inkml:trace>
  <inkml:trace contextRef="#ctx0" brushRef="#br0" timeOffset="-165055.17">10028 14239 1521 0,'9'-59'545'16,"6"59"-450"-16,14 5-97 16,8 0-13-16,14 3 2 15,2 1 10-15,4-1 3 16,1 2 2-16,-2-1 7 15,-5 1-3-15,-2-1 6 16,-4 2 0-16,-11 3-7 16,-1 2 4-16,-14 3-13 15,-7 3 1-15,-12 8-12 16,-9 5-10-16,-17 6 6 16,-4-1 1-16,-7-6 15 15,6-6 7-15,11-6 6 16,5-4 2-16,6-3-3 15,3-3 1-15,-3 2-4 16,5 1 2-16,7-1-11 0,7 3-2 16,12-3 5-16,8 6 1 15,17-2 9-15,2-1-3 16,11 1 0 0,-2-6-7-16,-6 2-48 15,0-1-33-15,-7 0 47 0</inkml:trace>
  <inkml:trace contextRef="#ctx0" brushRef="#br0" timeOffset="-164673.2">12480 14119 1588 0,'1'0'597'16,"-1"11"-358"-16,-15 27-345 0,-7 19-42 15,-7 39 20-15,-3 10 35 16,11 9 43-16,6 5 37 15,5 1 12-15,6 4-7 16,1 3 7-16,1 3-3 16,2-1 7-16,0-3-2 15,1-17 6-15,0-11-2 16,0-29-10-16,1-16 8 16,2-21 11-16,-1-16-93 0,-4-19 67 15</inkml:trace>
  <inkml:trace contextRef="#ctx0" brushRef="#br0" timeOffset="-164324.12">11726 14593 1604 0,'-43'47'622'0,"72"-26"-381"16,12 11-231-16,28 19-37 16,9 6 2-16,13 1-12 15,1 0 2-15,3-5-1 16,-4-5 8-16,0-7 26 16,-2-8-6-16,-3-10 9 0,1-3 1 15,-11-20-2-15,-3-5 2 16,-3-14 10-1,-7-10-2-15,-4-9 6 0,-5-8 7 16,-12-13-7-16,-3-2-2 16,-14 5-2-16,-6 6-19 0,-11 6-22 15,-7 7-24-15,-7-1-52 16,-3 5 68-16</inkml:trace>
  <inkml:trace contextRef="#ctx0" brushRef="#br0" timeOffset="-163923.45">14000 14216 1661 0,'-6'5'541'0,"-16"10"-539"0,-7 10-46 16,-15 25-41-16,-3 8 12 16,4 20 1-16,4 3 15 15,9 13 38-15,2 4 8 16,1 4 4-16,0 16 6 15,1-5 1-15,4-5 2 16,12-13 4-16,8-20-6 0,14-15 10 16,5-7 6-16,15-14 3 15,5-4 4-15,10-12-8 16,5-8-2-16,10-15-24 16,5-12-11-1,0-21 13-15</inkml:trace>
  <inkml:trace contextRef="#ctx0" brushRef="#br0" timeOffset="-163674.11">14953 14775 1553 0,'-1'2'504'0,"-10"2"-459"15,-27 20-94 1,-15 10-6-16,-24 13 49 0,-2 6 8 16,13-4 3-16,2 2 1 15,12 0-4-15,-1 1-2 16,3-1 4-16,1-3-9 16,5-7-117-16,1-6-190 15,7-22 199-15</inkml:trace>
  <inkml:trace contextRef="#ctx0" brushRef="#br0" timeOffset="-163407.83">14380 14873 1593 0,'20'12'554'15,"8"5"-480"-15,10 9-72 16,5 6-2-16,-4-1 5 15,0-1-4-15,2-3-4 16,2 0 2-16,2-1 4 16,0 3 5-16,-3-3-7 15,-2 4 2-15,2-4-2 16,-1 3-2-16,-2-4 0 16,-6-3-8-16,-10-1-37 0,-4-4-21 15,-11-5-167-15,-4-5 156 16</inkml:trace>
  <inkml:trace contextRef="#ctx0" brushRef="#br0" timeOffset="-160590.2">15497 14059 778 0,'-1'-1'326'0,"0"0"-166"16,-1 0-68-1,1 0-2-15,0-1 13 0,0 1 15 16,0 0-1-16,0 0-14 15,-1 1-12-15,1 0-31 16,0 0-11-16,0 0-27 16,0 0-7-16,0 0-7 15,0 0-5-15,-1 0-3 16,1 0 0-16,0 0 2 16,1 0 0-16,0 0 1 15,21 13-3-15,49 49 3 16,-24-21-2-16,11 14 5 15,3 5-6-15,3 16 0 16,1 1-1-16,-4 11-6 16,-4-1 3-16,-10-2-1 15,-4 3 0-15,-9-4 1 16,-4 2 3-16,-7-3-4 0,-5-5 3 16,-9-2-2-16,-1-2 0 15,-9-3-1-15,-2-4 3 16,-6-10 0-16,-7-8 0 15,-3-10 0-15,-3-6 0 16,3-9-2-16,7-2-11 16,1-5-43-16,2 0-69 15,-1-6 80-15</inkml:trace>
  <inkml:trace contextRef="#ctx0" brushRef="#br0" timeOffset="-151354.87">16966 15002 1587 0,'-2'0'598'0,"1"0"-465"0,0 0-68 16,0 0-96 0,0 0-23-16,0 0-32 0,0 0 4 15,1 0 32-15,0 0 25 16,0 0 40-16,16 4 4 16,39 3 2-16,-25-7-5 15,11-3 3-15,9 2-4 16,7-2-10-16,3-4-1 15,3-2-7-15,-4-1 3 0,-9 1-17 16,-1 3-4-16,-12 3-35 16,-4-4-14-16,-10-3 45 15</inkml:trace>
  <inkml:trace contextRef="#ctx0" brushRef="#br0" timeOffset="-151116.5">17073 14587 1592 0,'38'33'544'0,"9"-32"-505"0,14-1-27 16,6 0-16-16,1-4-9 15,-1-2-54-15,-5-4-21 16,-3-7-120-16,0-4 130 16</inkml:trace>
  <inkml:trace contextRef="#ctx0" brushRef="#br0" timeOffset="-150655.87">18139 14515 1314 0,'-14'20'476'16,"1"2"-369"-16,0 2-97 15,-1 2-3-15,7-5-1 16,1-2-2-16,6-3-3 15,7 3-1-15,3-2-1 16,7 4 0-16,9 0 2 16,8-3 1-16,12-4-5 15,3-4 5-15,7-7 6 16,3-1 0-16,5-7 7 0,1-5-2 16,-1-10-11-16,-1-7-4 15,-9-14-8-15,-6-4-8 16,-6-1 9-16,-8-2 2 15,-10 2 22-15,-4 3 2 16,-12 1 8-16,-4 4 6 16,-9 5-1-16,-9 3 9 15,-15 1 2-15,-8 3-8 16,-13 6-11-16,-3 5-8 0,-6 17-13 16,-7 4-14-16,-8 23-36 15,-5 3-93-15,-4 7 91 16</inkml:trace>
  <inkml:trace contextRef="#ctx0" brushRef="#br0" timeOffset="-29289.57">17548 5349 52 0,'51'0'19'0,"-4"3"-12"16,-7 0 0-16,-1-1 4 0,-6-2 5 15,-9 0 10-15,-2-2 0 16,-6 1-2-16,0-1-3 16,-7-1-10-16,-1 3-7 15,-7 0 29-15,1 0 40 16,-2 1 80-16,0-1 24 16,-2 0-31-16,1 0-58 15,0 0-188-15,0 0 65 0</inkml:trace>
  <inkml:trace contextRef="#ctx0" brushRef="#br0" timeOffset="11853.3">18608 5399 293 0,'-1'-1'93'16,"1"-5"-93"-16,1-1-22 16,1 2 22-16,-1 1 98 15,-1 2 43-15,0-2 34 16,0 3-12-16,0 0-85 16,0-2-35-16,0 2-37 15,0 0-5-15,0 0 1 16,4-1 7-16,2-1 18 15,6 1 2-15,0-7 13 0,33-13 0 16,-22 23-16-16,-2 1-5 16,7 1-13-16,-1 0-2 15,5-2 11-15,4 2-3 16,4-2 6-16,0-1-3 16,8 0-5-16,0-4 0 15,2 3 6-15,2-3-4 0,-6-1 5 16,1 3 5-16,1-2 2 15,-2 3 10-15,2 0 2 16,3 1 0-16,-1 4-8 16,2 1-3-16,1 0-11 15,-1-2-1-15,-1-2-2 16,-1 2-3-16,-4-6 0 16,-2 0 4-16,-6 1 2 15,1-2 2-15,-3 3 4 16,-4 0-7-16,-2-4 4 15,-1 1-3-15,-4-2-4 16,4 1-2-16,-2 3-7 16,-4-2-2-16,-5 4-2 15,-2-2 4-15,-4 0 4 16,-4 2 4-16,-7-1 9 16,0 1 3-16,-1 0-6 0,-1 0-6 15,1 0-12-15,-1 0-12 16,0 0-23-16,0 0-20 15,0-1 34-15</inkml:trace>
  <inkml:trace contextRef="#ctx0" brushRef="#br0" timeOffset="12470.65">16630 4222 1181 0,'1'0'460'0,"-3"-1"-337"16,2 1-328-16,0 0 117 15</inkml:trace>
  <inkml:trace contextRef="#ctx0" brushRef="#br0" timeOffset="12844.66">16620 4216 1178 0,'-5'-1'447'0,"2"0"-306"16,2 0-74-16,-1-1-23 15,1 1-3-15,0 0-21 16,0 0-10-16,0 0-7 15,0 0 2-15,-1 0 2 0,1-1 2 16,0 2 3-16,0 0-5 16,0 0-2-16,0 0-4 15,0 0-1-15,-1 0-6 16,1 0 0-16,0 0-3 16,0 0-4-16,0 0 9 15,0 22 1-15,3 34 2 16,1-28 3-16,4 0-2 15,-1-3 1-15,1 0-1 0,5-2-1 16,-7-3 1-16,3-2-2 16,2-4 2-16,-5-6 2 15,-2 0-2-15,-2-6 1 16,-5 2 0-16,2-2 1 16,2-2 0-16,0 0-4 15,0 0-3-15,0 0-46 16,0-1-27-16,-1 0 47 15</inkml:trace>
  <inkml:trace contextRef="#ctx0" brushRef="#br0" timeOffset="13269.05">16763 4085 919 0,'63'3'422'0,"-63"-3"-109"16,2 1-523-16,-2 0 124 15</inkml:trace>
  <inkml:trace contextRef="#ctx0" brushRef="#br0" timeOffset="13604.97">16822 4090 859 0,'-2'0'335'16,"1"0"-226"-16,0 0-36 15,0 0-17-15,0 0-11 16,0 0 5-16,-1 0 10 16,1 0-7-16,0 0 5 15,1 0-20-15,0 0-16 16,0 0-11-16,0 0-6 0,0 0-6 16,0 0-3-16,0 0 0 15,4 11 3-15,1 6-1 16,11 30 5-16,-13-26 2 15,-3 0-5-15,-1 6 6 16,-3-1-1-16,2 0-4 16,0 0 7-16,-2-2-5 15,4 1-3-15,0 0 7 16,4 0-7-16,1-2 0 16,0-3 3-16,-2-5-6 15,0-3 1-15,0-4 1 16,1-1-3-16,-1-3-15 15,1-2-23-15,-4-4 28 16</inkml:trace>
  <inkml:trace contextRef="#ctx0" brushRef="#br0" timeOffset="14788.39">16484 3553 1402 0,'-29'29'474'16,"29"-30"-436"-16,1 0-59 16,-1-2-9-16,-1 2 3 15,0 0 4-15,0 0 15 16,-1 0 5-16,1 0 13 15,0-1 0-15,0 1 4 16,0 0 5-16,0 1-8 16,0 0 2-16,-1 0-13 15,1 0-4-15,0 0-2 16,0 0 3-16,0 0 2 16,-2 7 0-16,1 6 2 0,1-1-6 15,7 32 3-15,1-31 3 16,1 0-2-1,2-1 2-15,5 3 2 0,-1-1-9 16,7-2 9-16,-1-2-3 16,4-2 0-16,-4 0 5 15,1-2-6-15,2 0 2 16,-4-4-1-16,2 0 0 16,-6-1 4-16,-3-1-5 0,-1-2 5 15,1 0-2 1,2-6-2-16,-2 1 6 0,5-7 1 15,-2-2-1-15,-4-4-3 16,2-3 4-16,-7 4 0 16,-3 0 6-16,1 2 9 15,-1 3-8-15,-3-3-3 16,0-3-3-16,-2 3-11 16,2-3-2-16,-1 1 3 15,-3 0-5-15,1 2 6 16,-3 1 3-16,0 5-2 15,0 2 6-15,1 1 0 16,-1 3 0-16,-3 0-2 16,-1-1-2-16,-4-1-2 15,1 2 0-15,-3 0-4 16,3 5 1-16,-1 2 2 0,-3-1-6 16,-1 3 5-16,1-4-2 15,0 0 5-15,4 1 5 16,3 1-12-16,1 4 4 15,-1 5-13-15,1 3 1 16,-1 5 0-16,1-2-8 16,0-2 2-16,4-2-4 0,0-5-29 15,5 1-42-15,1-5 62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14FF5-BF18-4A92-A0EA-1B590CD8F11D}" type="datetimeFigureOut">
              <a:rPr lang="en-US" smtClean="0"/>
              <a:pPr/>
              <a:t>5/16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DAF5B0D-738A-48A4-A5D1-0D0AFCD80E3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583676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4164CE7-3E3E-4FBE-B481-CA6DF033C6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679A3B0-CF37-448F-8BDA-8DC6F1495835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D2042EB-39B4-474A-A53C-F6977708BEF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48E4EEC1-5003-419F-8A13-40738951C3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3011BAF1-B4C4-43AE-A210-80E6F0EF58F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97729230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C134AEC-3640-431C-AC11-3E2AB1BD71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C6BAD2-6153-47FF-A5C2-AC266B3A6A2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321A4056-2935-45BB-8F96-E2ABFF231A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D1E90C-EDB3-435A-9346-1557388FF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DEBF67E-4B7B-4904-84DE-EB68FD36A7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76857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DE33E275-8309-44D8-B459-1DEB675BBFB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68F57ABD-8D71-4BB6-813E-32E84361245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C2DD4CFA-16EB-45CD-99E5-1A7501BB0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FE9CB1D-5FC1-4F19-9AC0-EC9090636A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7B9B8EA-C525-4D2D-A5D8-BF495617EAF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6124798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47CA5198-DFFC-451C-A7C4-72965B65CA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39B1A707-95A0-4984-82BD-B34D7212983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F0D06E2-B269-44CE-B7D6-B38CC0C394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D10CCF1-699E-49E7-90FA-5DE4EA0266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1493C948-F5D8-4935-8E16-B86C5D1B3D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4285001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D99784BB-A675-4E07-BA09-93A5F787A3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1438B1F3-DED6-4356-9806-5528F7961E3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39C7645-703A-4027-8F36-A875BC3C65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048C1894-9238-4277-9446-E9157918C9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B449A31-729A-4817-A233-880F2874C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30385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F8BCF5B-8C00-415E-8B50-D4C5A91985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71C1F5BC-582E-4EB4-90E7-A235C11D11A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E6DD358-CF68-433D-A878-F88F1324326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64436A1A-69F0-466B-A9FA-42B2C5C9748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33C11F06-D25B-4158-AF8C-421BE9C7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C614920-0AA6-461E-83FD-8DED8B4CEA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86258703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CBEEC1C-63E1-483E-AF76-278BBEB79E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E31AF6B4-61A5-4838-A850-89B7FC0ED54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FB16846-D07B-48CF-B319-F53201B4CA3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ABE43965-0A09-4373-AE95-78BAB634A64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588C7D07-8B2E-4BAA-8362-C96144114A1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DF9B83F-8FE5-427A-AA85-A5FC780FC7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7A9D9B6-3F2F-4CF6-A687-5E3E8DD30B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DE86917A-5B2A-4518-88F7-B24C60EB0E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932542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C2036BC-C607-4155-96ED-70EDAD4B853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E038CB51-ABD3-47CF-9E37-53577DB55B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F3D5F664-8AB7-454F-B3C1-1E881631AF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48C10AA6-B775-4F7E-8265-8C08BFD204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225302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3D6BFE9D-ABF1-43EC-A61D-EFC0B658493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711CC759-F3C9-4D49-9352-3942BA9772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CEF3065E-6205-4990-A6E5-1696F8500A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72720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577999EF-467C-4F7D-946F-5AD3BDCDF2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643912F-5E5F-4562-A40C-301374F4FE6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02C9712C-F669-4ED7-A4B8-D69B745147C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E92D364B-26F7-4B24-A4F9-5337174A04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F58C7E8-060F-4024-AC67-0E7E23CA6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BF02967-FD01-4AC3-BA27-E303AE8F0B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8873820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7C8DDF08-5E5B-4890-B3AD-E07D5B008B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2A2E9D3B-108A-4DF5-A72A-4440A2FD11A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4BC05596-C889-453A-A762-2F2B0CB30EC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3EF14CE2-E304-4962-B767-A4919D88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lunes 22 de junio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8381F13C-6AAA-41AA-92FF-E0CF8DCC12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13A1104-DE65-44F6-854A-5568395EEF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8951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F7B1A655-E201-43D9-8D22-B794AFD136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5DDCD37-41DD-472A-97DF-EAB722F9EFD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78D23C-DC6C-48D1-BFC1-7F2A938044C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lunes 22 de junio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014B41B-B48F-4CA0-88AE-0B6BD67FD33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5624C2-980A-48D7-AF8D-59B330D04F8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BC6382-5627-4C16-8C4B-B693CDEC163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2209441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6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2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customXml" Target="../ink/ink3.xml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61.png"/><Relationship Id="rId7" Type="http://schemas.openxmlformats.org/officeDocument/2006/relationships/image" Target="../media/image58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customXml" Target="../ink/ink4.xml"/><Relationship Id="rId4" Type="http://schemas.openxmlformats.org/officeDocument/2006/relationships/image" Target="../media/image62.png"/><Relationship Id="rId9" Type="http://schemas.openxmlformats.org/officeDocument/2006/relationships/image" Target="../media/image64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65.png"/><Relationship Id="rId7" Type="http://schemas.openxmlformats.org/officeDocument/2006/relationships/customXml" Target="../ink/ink7.xml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0.png"/><Relationship Id="rId5" Type="http://schemas.openxmlformats.org/officeDocument/2006/relationships/customXml" Target="../ink/ink6.xml"/><Relationship Id="rId10" Type="http://schemas.openxmlformats.org/officeDocument/2006/relationships/customXml" Target="../ink/ink8.xml"/><Relationship Id="rId4" Type="http://schemas.openxmlformats.org/officeDocument/2006/relationships/image" Target="../media/image60.png"/><Relationship Id="rId9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customXml" Target="../ink/ink9.xml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1.png"/><Relationship Id="rId4" Type="http://schemas.openxmlformats.org/officeDocument/2006/relationships/customXml" Target="../ink/ink10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customXml" Target="../ink/ink12.xml"/><Relationship Id="rId3" Type="http://schemas.openxmlformats.org/officeDocument/2006/relationships/image" Target="../media/image83.png"/><Relationship Id="rId7" Type="http://schemas.openxmlformats.org/officeDocument/2006/relationships/image" Target="../media/image85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customXml" Target="../ink/ink11.xml"/><Relationship Id="rId5" Type="http://schemas.openxmlformats.org/officeDocument/2006/relationships/image" Target="../media/image79.png"/><Relationship Id="rId4" Type="http://schemas.openxmlformats.org/officeDocument/2006/relationships/image" Target="../media/image84.png"/><Relationship Id="rId9" Type="http://schemas.openxmlformats.org/officeDocument/2006/relationships/image" Target="../media/image8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customXml" Target="../ink/ink13.xml"/><Relationship Id="rId4" Type="http://schemas.openxmlformats.org/officeDocument/2006/relationships/image" Target="../media/image7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3.png"/><Relationship Id="rId7" Type="http://schemas.openxmlformats.org/officeDocument/2006/relationships/image" Target="../media/image7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10" Type="http://schemas.openxmlformats.org/officeDocument/2006/relationships/image" Target="../media/image10.png"/><Relationship Id="rId4" Type="http://schemas.openxmlformats.org/officeDocument/2006/relationships/image" Target="../media/image4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7.pn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6.png"/><Relationship Id="rId7" Type="http://schemas.openxmlformats.org/officeDocument/2006/relationships/customXml" Target="../ink/ink1.xml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6.png"/><Relationship Id="rId7" Type="http://schemas.openxmlformats.org/officeDocument/2006/relationships/image" Target="../media/image33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3" Type="http://schemas.openxmlformats.org/officeDocument/2006/relationships/image" Target="../media/image38.png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9.png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725906"/>
            <a:ext cx="9905999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3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ITULO V: </a:t>
            </a:r>
          </a:p>
          <a:p>
            <a:r>
              <a:rPr lang="es-ES" sz="3600" b="1" dirty="0" smtClean="0">
                <a:solidFill>
                  <a:srgbClr val="FF0000"/>
                </a:solidFill>
              </a:rPr>
              <a:t>RESOLUCIÓN DE LA ECUACIÓN DE SCHRÖDINGER PARA POTENCIALES ESQUEMÁTICOS </a:t>
            </a:r>
            <a:endParaRPr lang="en-US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-1" y="3685140"/>
            <a:ext cx="10799546" cy="16619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l objetivo es resolver a la ecuación de Schrödinger para algunos potenciales sencillos en una dimensión y analizar a las soluciones de. </a:t>
            </a:r>
          </a:p>
          <a:p>
            <a:endParaRPr lang="es-ES" sz="17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Estudiaremos dos fenómenos importantes: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a partícula en un pozo de potencial como modelo de un electrón ligado  a un núcleo en un átomo. </a:t>
            </a:r>
          </a:p>
          <a:p>
            <a:pPr marL="342900" indent="-342900">
              <a:buFont typeface="+mj-lt"/>
              <a:buAutoNum type="arabicPeriod"/>
            </a:pP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Un importante fenómeno que es puramente cuántico: la penetración de una barrera o “efecto túnel”.</a:t>
            </a:r>
            <a:endParaRPr lang="en-US" sz="17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748303"/>
            <a:ext cx="169379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UY" sz="3600" b="1" dirty="0" smtClean="0"/>
              <a:t>REPASO</a:t>
            </a:r>
            <a:endParaRPr lang="en-US" sz="3600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1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243840" y="1353995"/>
            <a:ext cx="10229088" cy="8771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Una aplicación del efecto túnel es la emisión radioactiva de partículas </a:t>
            </a:r>
            <a:r>
              <a:rPr lang="es-ES" sz="1700" i="1" spc="-30" dirty="0" smtClean="0">
                <a:latin typeface="Symbol" pitchFamily="18" charset="2"/>
                <a:cs typeface="Times New Roman" pitchFamily="18" charset="0"/>
              </a:rPr>
              <a:t>a 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por los núcleos atómicos.</a:t>
            </a:r>
          </a:p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A pequeñas distancias, dentro del núcleo, la partícula </a:t>
            </a:r>
            <a:r>
              <a:rPr lang="es-ES" sz="1700" i="1" spc="-30" dirty="0" smtClean="0">
                <a:latin typeface="Symbol" pitchFamily="18" charset="2"/>
                <a:cs typeface="Times New Roman" pitchFamily="18" charset="0"/>
              </a:rPr>
              <a:t>a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 siente una fuerza nuclear atractiva dominante mientras que a mayores distancias experimenta una repulsión </a:t>
            </a:r>
            <a:r>
              <a:rPr lang="es-ES" sz="1700" spc="-30" dirty="0" err="1" smtClean="0">
                <a:latin typeface="Times New Roman" pitchFamily="18" charset="0"/>
                <a:cs typeface="Times New Roman" pitchFamily="18" charset="0"/>
              </a:rPr>
              <a:t>coulombiana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 eléctrica.</a:t>
            </a:r>
            <a:endParaRPr lang="en-US" sz="1700" dirty="0"/>
          </a:p>
        </p:txBody>
      </p: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2"/>
          <a:srcRect l="4144"/>
          <a:stretch>
            <a:fillRect/>
          </a:stretch>
        </p:blipFill>
        <p:spPr bwMode="auto">
          <a:xfrm>
            <a:off x="1353312" y="2721483"/>
            <a:ext cx="3542538" cy="3209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9" name="Group 18"/>
          <p:cNvGrpSpPr/>
          <p:nvPr/>
        </p:nvGrpSpPr>
        <p:grpSpPr>
          <a:xfrm>
            <a:off x="2791968" y="3736848"/>
            <a:ext cx="902208" cy="237744"/>
            <a:chOff x="4949952" y="3188208"/>
            <a:chExt cx="1444752" cy="237744"/>
          </a:xfrm>
        </p:grpSpPr>
        <p:sp>
          <p:nvSpPr>
            <p:cNvPr id="14" name="Oval 13"/>
            <p:cNvSpPr/>
            <p:nvPr/>
          </p:nvSpPr>
          <p:spPr>
            <a:xfrm>
              <a:off x="4949952" y="3206496"/>
              <a:ext cx="121920" cy="219456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6272784" y="3188208"/>
              <a:ext cx="121920" cy="219456"/>
            </a:xfrm>
            <a:prstGeom prst="ellipse">
              <a:avLst/>
            </a:prstGeom>
            <a:noFill/>
            <a:ln w="317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Connector 16"/>
            <p:cNvCxnSpPr/>
            <p:nvPr/>
          </p:nvCxnSpPr>
          <p:spPr>
            <a:xfrm rot="5400000" flipH="1" flipV="1">
              <a:off x="5644896" y="2572512"/>
              <a:ext cx="24384" cy="126796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 flipH="1" flipV="1">
              <a:off x="5663184" y="2773680"/>
              <a:ext cx="24384" cy="1267968"/>
            </a:xfrm>
            <a:prstGeom prst="line">
              <a:avLst/>
            </a:prstGeom>
            <a:ln w="317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878496" y="2375452"/>
            <a:ext cx="66086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ERIAL COMPLEMENTARIO</a:t>
            </a:r>
            <a:endParaRPr lang="en-US" sz="4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5023" y="977837"/>
            <a:ext cx="9509760" cy="47299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 l="4169" b="34484"/>
          <a:stretch>
            <a:fillRect/>
          </a:stretch>
        </p:blipFill>
        <p:spPr bwMode="auto">
          <a:xfrm>
            <a:off x="0" y="887159"/>
            <a:ext cx="7711250" cy="3794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 r="49584"/>
          <a:stretch>
            <a:fillRect/>
          </a:stretch>
        </p:blipFill>
        <p:spPr bwMode="auto">
          <a:xfrm>
            <a:off x="7885367" y="1125665"/>
            <a:ext cx="2953321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 l="4169" t="65306"/>
          <a:stretch>
            <a:fillRect/>
          </a:stretch>
        </p:blipFill>
        <p:spPr bwMode="auto">
          <a:xfrm>
            <a:off x="0" y="4669536"/>
            <a:ext cx="7711250" cy="20094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3"/>
          <p:cNvPicPr>
            <a:picLocks noChangeAspect="1" noChangeArrowheads="1"/>
          </p:cNvPicPr>
          <p:nvPr/>
        </p:nvPicPr>
        <p:blipFill>
          <a:blip r:embed="rId3"/>
          <a:srcRect l="50832" b="22306"/>
          <a:stretch>
            <a:fillRect/>
          </a:stretch>
        </p:blipFill>
        <p:spPr bwMode="auto">
          <a:xfrm>
            <a:off x="7912608" y="3897249"/>
            <a:ext cx="2880170" cy="2271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69213" y="1021271"/>
            <a:ext cx="8229600" cy="40654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 t="6107"/>
          <a:stretch>
            <a:fillRect/>
          </a:stretch>
        </p:blipFill>
        <p:spPr bwMode="auto">
          <a:xfrm>
            <a:off x="530542" y="4962144"/>
            <a:ext cx="8229600" cy="15054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/>
          <a:srcRect b="66955"/>
          <a:stretch>
            <a:fillRect/>
          </a:stretch>
        </p:blipFill>
        <p:spPr bwMode="auto">
          <a:xfrm>
            <a:off x="0" y="789432"/>
            <a:ext cx="7546848" cy="14538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/>
          <a:srcRect r="49584"/>
          <a:stretch>
            <a:fillRect/>
          </a:stretch>
        </p:blipFill>
        <p:spPr bwMode="auto">
          <a:xfrm>
            <a:off x="7995095" y="540449"/>
            <a:ext cx="2953321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t="32213" b="29823"/>
          <a:stretch>
            <a:fillRect/>
          </a:stretch>
        </p:blipFill>
        <p:spPr bwMode="auto">
          <a:xfrm>
            <a:off x="0" y="2206752"/>
            <a:ext cx="7546848" cy="1670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2"/>
          <a:srcRect t="68514"/>
          <a:stretch>
            <a:fillRect/>
          </a:stretch>
        </p:blipFill>
        <p:spPr bwMode="auto">
          <a:xfrm>
            <a:off x="0" y="3803904"/>
            <a:ext cx="7546848" cy="13853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2890" y="785240"/>
            <a:ext cx="6942582" cy="546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B60C32E-41BA-45BE-8DD3-97289F3B850B}"/>
              </a:ext>
            </a:extLst>
          </p:cNvPr>
          <p:cNvSpPr txBox="1"/>
          <p:nvPr/>
        </p:nvSpPr>
        <p:spPr>
          <a:xfrm>
            <a:off x="581024" y="334511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Barrera de potencial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A691FF3E-99A0-46E3-B610-1796698055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0594" y="1911034"/>
            <a:ext cx="3829050" cy="6477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72A88F8-3A5A-444A-BF45-502192E117C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1023" y="1302364"/>
            <a:ext cx="6379069" cy="232695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BE467E9-C20A-4349-B289-3A6C3668F54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4636" y="4211539"/>
            <a:ext cx="4524375" cy="6953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A3AEFFA-9AEE-4A0A-A543-95263A8C341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62344" y="4054079"/>
            <a:ext cx="1238250" cy="7048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01DD113-2118-4214-AAF7-85F715FA9059}"/>
                  </a:ext>
                </a:extLst>
              </p14:cNvPr>
              <p14:cNvContentPartPr/>
              <p14:nvPr/>
            </p14:nvContentPartPr>
            <p14:xfrm>
              <a:off x="336960" y="672840"/>
              <a:ext cx="10216080" cy="55962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501DD113-2118-4214-AAF7-85F715FA905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27600" y="663480"/>
                <a:ext cx="10234800" cy="5614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16976446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72A88F8-3A5A-444A-BF45-502192E117C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5087" y="1193307"/>
            <a:ext cx="5513985" cy="20113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BE467E9-C20A-4349-B289-3A6C3668F54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1422" y="3787028"/>
            <a:ext cx="4524375" cy="69532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6A3AEFFA-9AEE-4A0A-A543-95263A8C341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79222" y="3630248"/>
            <a:ext cx="1238250" cy="7048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F2957985-CD2D-4759-A219-66DAC2D62EA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88096" y="4990595"/>
            <a:ext cx="4391025" cy="485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C0B4723C-51F1-4BA5-B36D-F8AAEF9361E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97461" y="4600070"/>
            <a:ext cx="2085975" cy="78105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A69A91D-4A83-4F5E-8344-1FC3631D8C7B}"/>
              </a:ext>
            </a:extLst>
          </p:cNvPr>
          <p:cNvSpPr txBox="1"/>
          <p:nvPr/>
        </p:nvSpPr>
        <p:spPr>
          <a:xfrm>
            <a:off x="581024" y="317733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Barrera de potencial caso E</a:t>
            </a:r>
            <a:r>
              <a:rPr lang="en-US" sz="3600" dirty="0">
                <a:latin typeface="+mj-lt"/>
              </a:rPr>
              <a:t>&lt;V</a:t>
            </a:r>
            <a:r>
              <a:rPr lang="en-US" sz="3600" baseline="-25000" dirty="0">
                <a:latin typeface="+mj-lt"/>
              </a:rPr>
              <a:t>0</a:t>
            </a:r>
            <a:endParaRPr lang="en-US" sz="3600" dirty="0">
              <a:latin typeface="+mj-lt"/>
            </a:endParaRPr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3EAD3F5-BA09-4CF1-AE9A-FA2DE5422495}"/>
                  </a:ext>
                </a:extLst>
              </p14:cNvPr>
              <p14:cNvContentPartPr/>
              <p14:nvPr/>
            </p14:nvContentPartPr>
            <p14:xfrm>
              <a:off x="158040" y="2835000"/>
              <a:ext cx="7453080" cy="33742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43EAD3F5-BA09-4CF1-AE9A-FA2DE5422495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48680" y="2825640"/>
                <a:ext cx="7471800" cy="339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410467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E447029-555D-4157-A340-95D9324F8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206472"/>
            <a:ext cx="6134100" cy="111442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3D03BE87-40CA-44A9-BE39-E9D85A2A13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554" y="606853"/>
            <a:ext cx="5822674" cy="23336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6626F331-E5B5-4234-A1BF-985A53014D0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25122"/>
            <a:ext cx="4438650" cy="63817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D57ACB6D-F897-49CA-B289-BD5DFDD04669}"/>
                  </a:ext>
                </a:extLst>
              </p14:cNvPr>
              <p14:cNvContentPartPr/>
              <p14:nvPr/>
            </p14:nvContentPartPr>
            <p14:xfrm>
              <a:off x="1277640" y="3362040"/>
              <a:ext cx="204120" cy="48780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D57ACB6D-F897-49CA-B289-BD5DFDD04669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268280" y="3352680"/>
                <a:ext cx="222840" cy="50652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2294AA8-061B-4616-B8C0-983D6BC6F14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99894" y="1383150"/>
            <a:ext cx="2085975" cy="7810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8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B958F3C-20D2-48B4-824C-BF55A4EAC4A8}"/>
                  </a:ext>
                </a:extLst>
              </p14:cNvPr>
              <p14:cNvContentPartPr/>
              <p14:nvPr/>
            </p14:nvContentPartPr>
            <p14:xfrm>
              <a:off x="481680" y="2907720"/>
              <a:ext cx="11091960" cy="33904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AB958F3C-20D2-48B4-824C-BF55A4EAC4A8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72320" y="2898360"/>
                <a:ext cx="11110680" cy="3409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826223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D3818CA0-C501-4E0E-8590-2C3ABB67CBF4}"/>
              </a:ext>
            </a:extLst>
          </p:cNvPr>
          <p:cNvSpPr txBox="1">
            <a:spLocks/>
          </p:cNvSpPr>
          <p:nvPr/>
        </p:nvSpPr>
        <p:spPr>
          <a:xfrm>
            <a:off x="329184" y="1644701"/>
            <a:ext cx="6742346" cy="488900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2000" b="1" i="1" dirty="0">
                <a:latin typeface="Times New Roman" pitchFamily="18" charset="0"/>
                <a:cs typeface="Times New Roman" pitchFamily="18" charset="0"/>
              </a:rPr>
              <a:t>Problemas de “dispersión” en una dimensión</a:t>
            </a:r>
            <a:endParaRPr lang="en-US" sz="2000" b="1" i="1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xmlns="" id="{84EAF670-3019-4E5D-8F49-17CDE4EB1774}"/>
              </a:ext>
            </a:extLst>
          </p:cNvPr>
          <p:cNvCxnSpPr>
            <a:cxnSpLocks/>
          </p:cNvCxnSpPr>
          <p:nvPr/>
        </p:nvCxnSpPr>
        <p:spPr>
          <a:xfrm>
            <a:off x="1564880" y="4384360"/>
            <a:ext cx="9563100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EB754E76-E6D4-4ABF-9076-268717E10578}"/>
              </a:ext>
            </a:extLst>
          </p:cNvPr>
          <p:cNvCxnSpPr>
            <a:cxnSpLocks/>
          </p:cNvCxnSpPr>
          <p:nvPr/>
        </p:nvCxnSpPr>
        <p:spPr>
          <a:xfrm flipV="1">
            <a:off x="5994005" y="2688910"/>
            <a:ext cx="0" cy="281940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A960B6F6-3161-4943-8604-E23C06CE4800}"/>
              </a:ext>
            </a:extLst>
          </p:cNvPr>
          <p:cNvSpPr txBox="1"/>
          <p:nvPr/>
        </p:nvSpPr>
        <p:spPr>
          <a:xfrm>
            <a:off x="624576" y="5560010"/>
            <a:ext cx="1051559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/>
              <a:t>Coeficiente de reflexión </a:t>
            </a:r>
            <a:r>
              <a:rPr lang="es-ES" sz="2000" b="1" dirty="0"/>
              <a:t>R</a:t>
            </a:r>
            <a:r>
              <a:rPr lang="es-ES" sz="2000" dirty="0"/>
              <a:t>: probabilidad de que partícula “rebote” y vuelva a x=-</a:t>
            </a:r>
            <a:r>
              <a:rPr lang="en-US" sz="2000" dirty="0"/>
              <a:t>ꚙ</a:t>
            </a:r>
            <a:endParaRPr lang="es-ES" sz="2000" dirty="0"/>
          </a:p>
          <a:p>
            <a:r>
              <a:rPr lang="es-ES" sz="2000" dirty="0"/>
              <a:t>Coeficiente de transmisión </a:t>
            </a:r>
            <a:r>
              <a:rPr lang="es-ES" sz="2000" b="1" dirty="0"/>
              <a:t>T</a:t>
            </a:r>
            <a:r>
              <a:rPr lang="es-ES" sz="2000" dirty="0"/>
              <a:t>: probabilidad de que partícula siga hasta x</a:t>
            </a:r>
            <a:r>
              <a:rPr lang="en-US" sz="2000" dirty="0"/>
              <a:t>=+ꚙ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5D1F7884-3F32-4218-963D-C13E1BC5358F}"/>
              </a:ext>
            </a:extLst>
          </p:cNvPr>
          <p:cNvSpPr/>
          <p:nvPr/>
        </p:nvSpPr>
        <p:spPr>
          <a:xfrm>
            <a:off x="208269" y="2438336"/>
            <a:ext cx="19460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Partícula incidente desde x=-</a:t>
            </a:r>
            <a:r>
              <a:rPr lang="en-US" dirty="0"/>
              <a:t>ꚙ</a:t>
            </a:r>
            <a:endParaRPr lang="es-ES" dirty="0"/>
          </a:p>
        </p:txBody>
      </p:sp>
      <p:pic>
        <p:nvPicPr>
          <p:cNvPr id="2" name="Ink 1">
            <a:extLst>
              <a:ext uri="{FF2B5EF4-FFF2-40B4-BE49-F238E27FC236}">
                <a16:creationId xmlns:mc="http://schemas.openxmlformats.org/markup-compatibility/2006" xmlns:a16="http://schemas.microsoft.com/office/drawing/2014/main" xmlns="" id="{04A7E677-F8DB-4DDC-85CC-021483DF4377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351816" y="2079408"/>
            <a:ext cx="10066320" cy="249624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68282" y="1122926"/>
            <a:ext cx="63394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ES" sz="2400" b="1" dirty="0" smtClean="0">
                <a:solidFill>
                  <a:srgbClr val="FF0000"/>
                </a:solidFill>
              </a:rPr>
              <a:t>V-B. Potencial escalón y penetración de barreras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8373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uiExpand="1" build="p"/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F34B5EC3-1E8A-48CC-A311-0404A08839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7247" y="1360632"/>
            <a:ext cx="6267450" cy="113347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8A4363B-6A90-404B-AE25-3BC029B6FACE}"/>
              </a:ext>
            </a:extLst>
          </p:cNvPr>
          <p:cNvSpPr txBox="1"/>
          <p:nvPr/>
        </p:nvSpPr>
        <p:spPr>
          <a:xfrm>
            <a:off x="581024" y="317733"/>
            <a:ext cx="847069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Caso E</a:t>
            </a:r>
            <a:r>
              <a:rPr lang="en-US" sz="3600" dirty="0">
                <a:latin typeface="+mj-lt"/>
              </a:rPr>
              <a:t>&gt;V</a:t>
            </a:r>
            <a:r>
              <a:rPr lang="en-US" sz="3600" baseline="-25000" dirty="0">
                <a:latin typeface="+mj-lt"/>
              </a:rPr>
              <a:t>0</a:t>
            </a:r>
            <a:endParaRPr lang="en-US" sz="3600" dirty="0">
              <a:latin typeface="+mj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5C42A2F-EE0F-43BD-91F2-3032492749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33259" y="1360632"/>
            <a:ext cx="1943100" cy="81915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97340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E95103D1-897E-43A1-95F5-EC93FC8F73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369" y="49193"/>
            <a:ext cx="4819650" cy="401955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5D065D22-8813-42BB-A7B9-66C613BFA0E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01991" y="2178030"/>
            <a:ext cx="6267450" cy="1133475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75D4A75-3C28-43FE-AEA1-52C5688D65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1991" y="492760"/>
            <a:ext cx="6134100" cy="111442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7EB67C4-9093-48AA-801B-E705CEDC15B0}"/>
                  </a:ext>
                </a:extLst>
              </p14:cNvPr>
              <p14:cNvContentPartPr/>
              <p14:nvPr/>
            </p14:nvContentPartPr>
            <p14:xfrm>
              <a:off x="1845360" y="1607185"/>
              <a:ext cx="8913960" cy="41104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37EB67C4-9093-48AA-801B-E705CEDC15B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836000" y="1597825"/>
                <a:ext cx="8932680" cy="412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D9A20763-AD89-4BD4-BC2E-A75A4AC6A321}"/>
                  </a:ext>
                </a:extLst>
              </p14:cNvPr>
              <p14:cNvContentPartPr/>
              <p14:nvPr/>
            </p14:nvContentPartPr>
            <p14:xfrm>
              <a:off x="451440" y="270360"/>
              <a:ext cx="8875800" cy="612684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="" xmlns:a16="http://schemas.microsoft.com/office/drawing/2014/main" id="{D9A20763-AD89-4BD4-BC2E-A75A4AC6A321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42080" y="261000"/>
                <a:ext cx="8894520" cy="6145560"/>
              </a:xfrm>
              <a:prstGeom prst="rect">
                <a:avLst/>
              </a:prstGeom>
            </p:spPr>
          </p:pic>
        </mc:Fallback>
      </mc:AlternateContent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A8219AB4-0C66-43E0-A77A-D6ED7C1BA49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92616" y="4238755"/>
            <a:ext cx="1943100" cy="81915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10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2AD4252-A4ED-48F8-A3FB-F3167C53840C}"/>
                  </a:ext>
                </a:extLst>
              </p14:cNvPr>
              <p14:cNvContentPartPr/>
              <p14:nvPr/>
            </p14:nvContentPartPr>
            <p14:xfrm>
              <a:off x="614160" y="3339360"/>
              <a:ext cx="533880" cy="541800"/>
            </p14:xfrm>
          </p:contentPart>
        </mc:Choice>
        <mc:Fallback>
          <p:pic>
            <p:nvPicPr>
              <p:cNvPr id="8" name="Ink 7">
                <a:extLst>
                  <a:ext uri="{FF2B5EF4-FFF2-40B4-BE49-F238E27FC236}">
                    <a16:creationId xmlns="" xmlns:a16="http://schemas.microsoft.com/office/drawing/2014/main" id="{82AD4252-A4ED-48F8-A3FB-F3167C53840C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04800" y="3330000"/>
                <a:ext cx="552600" cy="56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600870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FCC2F48-7CC2-466D-9B9F-306CC2655673}"/>
              </a:ext>
            </a:extLst>
          </p:cNvPr>
          <p:cNvSpPr txBox="1"/>
          <p:nvPr/>
        </p:nvSpPr>
        <p:spPr>
          <a:xfrm>
            <a:off x="581024" y="317733"/>
            <a:ext cx="926765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Análogo óptico de penetración de barrera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622053D-0E82-4DF3-B714-B925BED094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865" y="2170349"/>
            <a:ext cx="2686050" cy="628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C403D1A9-D003-40CC-AA76-74C65FDB492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5932" y="1106177"/>
            <a:ext cx="3152775" cy="74295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58363E6B-903C-4645-8176-1BD40D74E5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46711" y="3249891"/>
            <a:ext cx="2819400" cy="71437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EF066D67-1CC2-4156-B006-D27E775AFB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0712" y="884690"/>
            <a:ext cx="3798982" cy="583678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0940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F0158C11-7E2C-4874-84FE-EC4D16F21C1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22688" y="645868"/>
            <a:ext cx="7425987" cy="583604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625580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6E194A24-EE97-4F82-92BF-779840D6806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76487" y="404812"/>
            <a:ext cx="7439025" cy="604837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875124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81F2FA6-72E1-4068-B76B-3E5C8489B4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400" y="136525"/>
            <a:ext cx="10515600" cy="1325563"/>
          </a:xfrm>
        </p:spPr>
        <p:txBody>
          <a:bodyPr>
            <a:normAutofit/>
          </a:bodyPr>
          <a:lstStyle/>
          <a:p>
            <a:r>
              <a:rPr lang="es-ES" sz="4000" dirty="0"/>
              <a:t>Emisión de partículas alfa por núcleos radiactivos</a:t>
            </a:r>
            <a:endParaRPr lang="en-US" sz="4000" dirty="0"/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BEE1D848-5A7F-4091-8B2C-2C82FADA58A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287" y="1270000"/>
            <a:ext cx="4391025" cy="50863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FF7F6BD1-7A7D-4E4E-981A-D315F6113713}"/>
              </a:ext>
            </a:extLst>
          </p:cNvPr>
          <p:cNvSpPr txBox="1"/>
          <p:nvPr/>
        </p:nvSpPr>
        <p:spPr>
          <a:xfrm>
            <a:off x="5571093" y="1772239"/>
            <a:ext cx="49471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400" dirty="0"/>
              <a:t>Po</a:t>
            </a:r>
            <a:r>
              <a:rPr lang="es-ES" sz="2400" baseline="30000" dirty="0"/>
              <a:t>212</a:t>
            </a:r>
            <a:r>
              <a:rPr lang="es-ES" sz="2400" dirty="0"/>
              <a:t> :  R=2x10</a:t>
            </a:r>
            <a:r>
              <a:rPr lang="es-ES" sz="2400" baseline="30000" dirty="0"/>
              <a:t>6</a:t>
            </a:r>
            <a:r>
              <a:rPr lang="es-ES" sz="2400" dirty="0"/>
              <a:t> s</a:t>
            </a:r>
            <a:r>
              <a:rPr lang="es-ES" sz="2400" baseline="30000" dirty="0"/>
              <a:t>-1</a:t>
            </a:r>
            <a:r>
              <a:rPr lang="es-ES" sz="2400" dirty="0"/>
              <a:t>    ,  E=8,8 </a:t>
            </a:r>
            <a:r>
              <a:rPr lang="es-ES" sz="2400" dirty="0" err="1"/>
              <a:t>MeV</a:t>
            </a:r>
            <a:endParaRPr lang="es-ES" sz="2400" dirty="0"/>
          </a:p>
          <a:p>
            <a:r>
              <a:rPr lang="es-ES" sz="2400" dirty="0"/>
              <a:t>U</a:t>
            </a:r>
            <a:r>
              <a:rPr lang="es-ES" sz="2400" baseline="30000" dirty="0"/>
              <a:t>238</a:t>
            </a:r>
            <a:r>
              <a:rPr lang="es-ES" sz="2400" dirty="0"/>
              <a:t> :    R=5x10</a:t>
            </a:r>
            <a:r>
              <a:rPr lang="es-ES" sz="2400" baseline="30000" dirty="0"/>
              <a:t>-18</a:t>
            </a:r>
            <a:r>
              <a:rPr lang="es-ES" sz="2400" dirty="0"/>
              <a:t> s</a:t>
            </a:r>
            <a:r>
              <a:rPr lang="es-ES" sz="2400" baseline="30000" dirty="0"/>
              <a:t>-1</a:t>
            </a:r>
            <a:r>
              <a:rPr lang="es-ES" sz="2400" dirty="0"/>
              <a:t> ,  E=4,2 </a:t>
            </a:r>
            <a:r>
              <a:rPr lang="es-ES" sz="2400" dirty="0" err="1"/>
              <a:t>MeV</a:t>
            </a:r>
            <a:endParaRPr lang="es-ES" sz="2400" dirty="0"/>
          </a:p>
        </p:txBody>
      </p:sp>
      <mc:AlternateContent xmlns:mc="http://schemas.openxmlformats.org/markup-compatibility/2006">
        <mc:Choice xmlns="" xmlns:p14="http://schemas.microsoft.com/office/powerpoint/2010/main" Requires="p14">
          <p:contentPart p14:bwMode="auto" r:id="rId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A7B575C-F8B0-4ABA-AC06-9B5DF7D8FA61}"/>
                  </a:ext>
                </a:extLst>
              </p14:cNvPr>
              <p14:cNvContentPartPr/>
              <p14:nvPr/>
            </p14:nvContentPartPr>
            <p14:xfrm>
              <a:off x="5137560" y="2409840"/>
              <a:ext cx="487440" cy="36468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3A7B575C-F8B0-4ABA-AC06-9B5DF7D8FA61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128200" y="2400480"/>
                <a:ext cx="506160" cy="383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485968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ACCC4AB3-DE5D-49F3-81AC-1A7D4D2BAA7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961" y="741133"/>
            <a:ext cx="6014184" cy="376487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="" xmlns:a16="http://schemas.microsoft.com/office/drawing/2014/main" id="{AC167981-5FF7-4BF9-964F-A34F28B2CF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8909" y="741133"/>
            <a:ext cx="1562100" cy="266700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4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35BE08-BF49-431C-AA8E-432F2AC67B84}"/>
                  </a:ext>
                </a:extLst>
              </p14:cNvPr>
              <p14:cNvContentPartPr/>
              <p14:nvPr/>
            </p14:nvContentPartPr>
            <p14:xfrm>
              <a:off x="1225440" y="1809000"/>
              <a:ext cx="6800760" cy="4241160"/>
            </p14:xfrm>
          </p:contentPart>
        </mc:Choice>
        <mc:Fallback>
          <p:pic>
            <p:nvPicPr>
              <p:cNvPr id="3" name="Ink 2">
                <a:extLst>
                  <a:ext uri="{FF2B5EF4-FFF2-40B4-BE49-F238E27FC236}">
                    <a16:creationId xmlns="" xmlns:a16="http://schemas.microsoft.com/office/drawing/2014/main" id="{3035BE08-BF49-431C-AA8E-432F2AC67B84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216080" y="1799640"/>
                <a:ext cx="6819480" cy="425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074244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7D515201-AB88-4236-ADE0-78ADEC3F2B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717" y="675326"/>
            <a:ext cx="4637275" cy="202052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3472F0F0-678C-4515-B5D7-88565DBC17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475" y="3309369"/>
            <a:ext cx="3533137" cy="552804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D1C65B47-A6BC-456D-ADC1-1A586380A55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2188" y="4454246"/>
            <a:ext cx="2972100" cy="5991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56F6FC0D-DEA7-4857-9AD3-15A1BB84553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4072" y="2774033"/>
            <a:ext cx="6014184" cy="3764879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6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37D8CC42-0D44-476B-B702-0415D05168E9}"/>
                  </a:ext>
                </a:extLst>
              </p14:cNvPr>
              <p14:cNvContentPartPr/>
              <p14:nvPr/>
            </p14:nvContentPartPr>
            <p14:xfrm>
              <a:off x="6719400" y="4985280"/>
              <a:ext cx="29520" cy="3168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37D8CC42-0D44-476B-B702-0415D05168E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6710040" y="4975920"/>
                <a:ext cx="4824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="" xmlns:p14="http://schemas.microsoft.com/office/powerpoint/2010/main"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21315503-66DF-4801-AEF9-343EBD28BCB0}"/>
                  </a:ext>
                </a:extLst>
              </p14:cNvPr>
              <p14:cNvContentPartPr/>
              <p14:nvPr/>
            </p14:nvContentPartPr>
            <p14:xfrm>
              <a:off x="6716520" y="4975560"/>
              <a:ext cx="2681280" cy="55800"/>
            </p14:xfrm>
          </p:contentPart>
        </mc:Choice>
        <mc:Fallback>
          <p:pic>
            <p:nvPicPr>
              <p:cNvPr id="6" name="Ink 5">
                <a:extLst>
                  <a:ext uri="{FF2B5EF4-FFF2-40B4-BE49-F238E27FC236}">
                    <a16:creationId xmlns="" xmlns:a16="http://schemas.microsoft.com/office/drawing/2014/main" id="{21315503-66DF-4801-AEF9-343EBD28BCB0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707160" y="4966200"/>
                <a:ext cx="2700000" cy="74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2549608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6FDB3DF-A768-466C-ADA4-CB55ACDA9C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816" y="17924"/>
            <a:ext cx="6014184" cy="376487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762ECE8-F3D8-48E1-89EC-0E2B599319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9284" y="4431764"/>
            <a:ext cx="3535837" cy="54237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45CF6DB3-9E12-45C6-8FF6-D63AB2A15EB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28060" y="2506175"/>
            <a:ext cx="3623781" cy="4197612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5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B7B0DA2E-5504-40A2-8459-6FB0F3FA0DDC}"/>
                  </a:ext>
                </a:extLst>
              </p14:cNvPr>
              <p14:cNvContentPartPr/>
              <p14:nvPr/>
            </p14:nvContentPartPr>
            <p14:xfrm>
              <a:off x="502560" y="2110320"/>
              <a:ext cx="4327560" cy="29883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B7B0DA2E-5504-40A2-8459-6FB0F3FA0DDC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93200" y="2100960"/>
                <a:ext cx="4346280" cy="3007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3570742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C3FD097A-3362-4DCA-8C17-54C5191F45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339" y="2354138"/>
            <a:ext cx="5143500" cy="18669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="" xmlns:a16="http://schemas.microsoft.com/office/drawing/2014/main" id="{C8DA6ED9-C638-4670-9D6A-DA6B2859E45F}"/>
              </a:ext>
            </a:extLst>
          </p:cNvPr>
          <p:cNvSpPr txBox="1">
            <a:spLocks/>
          </p:cNvSpPr>
          <p:nvPr/>
        </p:nvSpPr>
        <p:spPr>
          <a:xfrm>
            <a:off x="838199" y="365125"/>
            <a:ext cx="3394753" cy="879475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s-ES" dirty="0"/>
              <a:t>Caso V</a:t>
            </a:r>
            <a:r>
              <a:rPr lang="es-ES" baseline="-25000" dirty="0"/>
              <a:t>0</a:t>
            </a:r>
            <a:r>
              <a:rPr lang="en-US" dirty="0"/>
              <a:t> → ꚙ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84280406-F3E6-4D6B-AAB6-FD1EB31750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6163" y="2509837"/>
            <a:ext cx="4514850" cy="1838325"/>
          </a:xfrm>
          <a:prstGeom prst="rect">
            <a:avLst/>
          </a:prstGeom>
        </p:spPr>
      </p:pic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ED32B389-02C7-4ACE-BC54-DA07CED19976}"/>
              </a:ext>
            </a:extLst>
          </p:cNvPr>
          <p:cNvCxnSpPr>
            <a:cxnSpLocks/>
          </p:cNvCxnSpPr>
          <p:nvPr/>
        </p:nvCxnSpPr>
        <p:spPr>
          <a:xfrm>
            <a:off x="5753100" y="3428999"/>
            <a:ext cx="863600" cy="0"/>
          </a:xfrm>
          <a:prstGeom prst="straightConnector1">
            <a:avLst/>
          </a:prstGeom>
          <a:ln w="38100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36750926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AC3752FA-F0DE-4F5E-9AF4-0E251E31E571}"/>
              </a:ext>
            </a:extLst>
          </p:cNvPr>
          <p:cNvSpPr txBox="1">
            <a:spLocks/>
          </p:cNvSpPr>
          <p:nvPr/>
        </p:nvSpPr>
        <p:spPr>
          <a:xfrm>
            <a:off x="408603" y="730300"/>
            <a:ext cx="10515600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 smtClean="0"/>
              <a:t>Potencial escalón</a:t>
            </a:r>
            <a:endParaRPr lang="en-US" sz="36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178F7DCF-BD64-42D2-B03D-F3B9805F3508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b="62882"/>
          <a:stretch>
            <a:fillRect/>
          </a:stretch>
        </p:blipFill>
        <p:spPr>
          <a:xfrm>
            <a:off x="2377059" y="1893951"/>
            <a:ext cx="4657725" cy="2056257"/>
          </a:xfrm>
          <a:prstGeom prst="rect">
            <a:avLst/>
          </a:prstGeom>
        </p:spPr>
      </p:pic>
      <p:grpSp>
        <p:nvGrpSpPr>
          <p:cNvPr id="4" name="Group 7">
            <a:extLst>
              <a:ext uri="{FF2B5EF4-FFF2-40B4-BE49-F238E27FC236}">
                <a16:creationId xmlns:a16="http://schemas.microsoft.com/office/drawing/2014/main" xmlns="" id="{53982A51-49B7-4266-8BF0-0935565809C0}"/>
              </a:ext>
            </a:extLst>
          </p:cNvPr>
          <p:cNvGrpSpPr/>
          <p:nvPr/>
        </p:nvGrpSpPr>
        <p:grpSpPr>
          <a:xfrm>
            <a:off x="8354653" y="2231326"/>
            <a:ext cx="1971675" cy="714375"/>
            <a:chOff x="6903805" y="1719262"/>
            <a:chExt cx="1971675" cy="714375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A3EBB652-C23C-4757-95BB-2BD66803520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903805" y="1719262"/>
              <a:ext cx="1066800" cy="71437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792B8C9A-6832-4CE6-A596-B01EAB64392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132530" y="1785937"/>
              <a:ext cx="742950" cy="638175"/>
            </a:xfrm>
            <a:prstGeom prst="rect">
              <a:avLst/>
            </a:prstGeom>
          </p:spPr>
        </p:pic>
      </p:grpSp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501049AE-86CD-46FA-A9C7-A20720FC02B8}"/>
              </a:ext>
            </a:extLst>
          </p:cNvPr>
          <p:cNvPicPr/>
          <p:nvPr/>
        </p:nvPicPr>
        <p:blipFill>
          <a:blip r:embed="rId5"/>
          <a:stretch>
            <a:fillRect/>
          </a:stretch>
        </p:blipFill>
        <p:spPr>
          <a:xfrm>
            <a:off x="402048" y="2437392"/>
            <a:ext cx="1221480" cy="2754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15764" y="1403342"/>
            <a:ext cx="8875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UY" b="1" dirty="0" smtClean="0"/>
              <a:t>En minutos, presentación a cargo de: Fausto </a:t>
            </a:r>
            <a:r>
              <a:rPr lang="es-UY" b="1" dirty="0" err="1" smtClean="0"/>
              <a:t>Marset</a:t>
            </a:r>
            <a:r>
              <a:rPr lang="es-UY" b="1" dirty="0" smtClean="0"/>
              <a:t>, Maximiliano </a:t>
            </a:r>
            <a:r>
              <a:rPr lang="es-UY" b="1" dirty="0" err="1" smtClean="0"/>
              <a:t>Andreoli</a:t>
            </a:r>
            <a:r>
              <a:rPr lang="es-UY" b="1" dirty="0" smtClean="0"/>
              <a:t>, Iván </a:t>
            </a:r>
            <a:r>
              <a:rPr lang="es-UY" b="1" dirty="0" err="1" smtClean="0"/>
              <a:t>Palavecino</a:t>
            </a:r>
            <a:endParaRPr lang="es-UY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70899A38-A2AE-4C14-BF8B-0C6AA884193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4131929"/>
            <a:ext cx="4305300" cy="65722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079E8B87-A21C-4F28-B73F-65B206BCA73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0770" y="4178030"/>
            <a:ext cx="4657725" cy="581025"/>
          </a:xfrm>
          <a:prstGeom prst="rect">
            <a:avLst/>
          </a:prstGeom>
        </p:spPr>
      </p:pic>
      <p:grpSp>
        <p:nvGrpSpPr>
          <p:cNvPr id="14" name="Group 8">
            <a:extLst>
              <a:ext uri="{FF2B5EF4-FFF2-40B4-BE49-F238E27FC236}">
                <a16:creationId xmlns:a16="http://schemas.microsoft.com/office/drawing/2014/main" xmlns="" id="{8AB76E35-7932-41AF-AE3C-4B0C5E726696}"/>
              </a:ext>
            </a:extLst>
          </p:cNvPr>
          <p:cNvGrpSpPr/>
          <p:nvPr/>
        </p:nvGrpSpPr>
        <p:grpSpPr>
          <a:xfrm>
            <a:off x="1595437" y="7051740"/>
            <a:ext cx="5381625" cy="704850"/>
            <a:chOff x="890587" y="3619500"/>
            <a:chExt cx="5381625" cy="704850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xmlns="" id="{41B8B6D2-91CD-42D9-BE43-DA90FE35C1F3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890587" y="3619500"/>
              <a:ext cx="5381625" cy="685800"/>
            </a:xfrm>
            <a:prstGeom prst="rect">
              <a:avLst/>
            </a:prstGeom>
          </p:spPr>
        </p:pic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xmlns="" id="{5D51CC5E-ED22-431A-977E-97C86148E17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3381375" y="3619500"/>
              <a:ext cx="1828800" cy="704850"/>
            </a:xfrm>
            <a:prstGeom prst="rect">
              <a:avLst/>
            </a:prstGeom>
          </p:spPr>
        </p:pic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8609F78E-D653-42D0-B4CA-17BA2188D2D9}"/>
              </a:ext>
            </a:extLst>
          </p:cNvPr>
          <p:cNvSpPr txBox="1"/>
          <p:nvPr/>
        </p:nvSpPr>
        <p:spPr>
          <a:xfrm>
            <a:off x="838200" y="7239898"/>
            <a:ext cx="11620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x&lt;0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E6ADA2-6E64-4724-A036-0A6930B302C5}"/>
              </a:ext>
            </a:extLst>
          </p:cNvPr>
          <p:cNvSpPr/>
          <p:nvPr/>
        </p:nvSpPr>
        <p:spPr>
          <a:xfrm>
            <a:off x="6248400" y="7239898"/>
            <a:ext cx="72866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1133AD58-9531-4EB7-8DB4-D0DFEB34C873}"/>
              </a:ext>
            </a:extLst>
          </p:cNvPr>
          <p:cNvPicPr/>
          <p:nvPr/>
        </p:nvPicPr>
        <p:blipFill>
          <a:blip r:embed="rId10"/>
          <a:stretch>
            <a:fillRect/>
          </a:stretch>
        </p:blipFill>
        <p:spPr>
          <a:xfrm>
            <a:off x="6689592" y="4298496"/>
            <a:ext cx="2520360" cy="358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205046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="" xmlns:a16="http://schemas.microsoft.com/office/drawing/2014/main" id="{4F38D23D-2C1A-474B-8498-65D4E746E03F}"/>
              </a:ext>
            </a:extLst>
          </p:cNvPr>
          <p:cNvSpPr txBox="1">
            <a:spLocks/>
          </p:cNvSpPr>
          <p:nvPr/>
        </p:nvSpPr>
        <p:spPr>
          <a:xfrm>
            <a:off x="72562" y="303580"/>
            <a:ext cx="3051638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/>
              <a:t>Caso E</a:t>
            </a:r>
            <a:r>
              <a:rPr lang="en-US" sz="3600" dirty="0"/>
              <a:t>&lt;V</a:t>
            </a:r>
            <a:r>
              <a:rPr lang="en-US" sz="3600" baseline="-25000" dirty="0"/>
              <a:t>0</a:t>
            </a:r>
            <a:endParaRPr lang="en-US" sz="3600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6890400E-9594-40E4-845A-656B9D2E48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849" y="1049337"/>
            <a:ext cx="4125033" cy="25336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DECD04FA-C97B-4E29-BC17-DD34EC24DA3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03292" y="3747897"/>
            <a:ext cx="5676900" cy="666750"/>
          </a:xfrm>
          <a:prstGeom prst="rect">
            <a:avLst/>
          </a:prstGeom>
        </p:spPr>
      </p:pic>
      <p:pic>
        <p:nvPicPr>
          <p:cNvPr id="2" name="Ink 1">
            <a:extLst>
              <a:ext uri="{FF2B5EF4-FFF2-40B4-BE49-F238E27FC236}">
                <a16:creationId xmlns:mc="http://schemas.openxmlformats.org/markup-compatibility/2006" xmlns="" xmlns:a16="http://schemas.microsoft.com/office/drawing/2014/main" id="{82DF3260-74CB-400D-9D53-105913081378}"/>
              </a:ext>
            </a:extLst>
          </p:cNvPr>
          <p:cNvPicPr/>
          <p:nvPr/>
        </p:nvPicPr>
        <p:blipFill>
          <a:blip r:embed="rId4"/>
          <a:srcRect t="57004" r="17214" b="19068"/>
          <a:stretch>
            <a:fillRect/>
          </a:stretch>
        </p:blipFill>
        <p:spPr>
          <a:xfrm>
            <a:off x="4365888" y="1316736"/>
            <a:ext cx="6826368" cy="1097280"/>
          </a:xfrm>
          <a:prstGeom prst="rect">
            <a:avLst/>
          </a:prstGeom>
        </p:spPr>
      </p:pic>
      <p:pic>
        <p:nvPicPr>
          <p:cNvPr id="7" name="Ink 1">
            <a:extLst>
              <a:ext uri="{FF2B5EF4-FFF2-40B4-BE49-F238E27FC236}">
                <a16:creationId xmlns:mc="http://schemas.openxmlformats.org/markup-compatibility/2006" xmlns="" xmlns:a16="http://schemas.microsoft.com/office/drawing/2014/main" id="{82DF3260-74CB-400D-9D53-105913081378}"/>
              </a:ext>
            </a:extLst>
          </p:cNvPr>
          <p:cNvPicPr/>
          <p:nvPr/>
        </p:nvPicPr>
        <p:blipFill>
          <a:blip r:embed="rId4"/>
          <a:srcRect l="3535" t="79869" r="12039"/>
          <a:stretch>
            <a:fillRect/>
          </a:stretch>
        </p:blipFill>
        <p:spPr>
          <a:xfrm>
            <a:off x="4657344" y="2316480"/>
            <a:ext cx="6961632" cy="923160"/>
          </a:xfrm>
          <a:prstGeom prst="rect">
            <a:avLst/>
          </a:prstGeom>
        </p:spPr>
      </p:pic>
      <p:grpSp>
        <p:nvGrpSpPr>
          <p:cNvPr id="12" name="Group 11"/>
          <p:cNvGrpSpPr/>
          <p:nvPr/>
        </p:nvGrpSpPr>
        <p:grpSpPr>
          <a:xfrm>
            <a:off x="4867474" y="630158"/>
            <a:ext cx="4657725" cy="581025"/>
            <a:chOff x="4867474" y="630158"/>
            <a:chExt cx="4657725" cy="581025"/>
          </a:xfrm>
        </p:grpSpPr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xmlns="" id="{079E8B87-A21C-4F28-B73F-65B206BCA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867474" y="630158"/>
              <a:ext cx="4657725" cy="581025"/>
            </a:xfrm>
            <a:prstGeom prst="rect">
              <a:avLst/>
            </a:prstGeom>
          </p:spPr>
        </p:pic>
        <p:pic>
          <p:nvPicPr>
            <p:cNvPr id="11" name="Ink 1">
              <a:extLst>
                <a:ext uri="{FF2B5EF4-FFF2-40B4-BE49-F238E27FC236}">
                  <a16:creationId xmlns:a16="http://schemas.microsoft.com/office/drawing/2014/main" xmlns="" xmlns:mc="http://schemas.openxmlformats.org/markup-compatibility/2006" id="{1133AD58-9531-4EB7-8DB4-D0DFEB34C873}"/>
                </a:ext>
              </a:extLst>
            </p:cNvPr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6226296" y="750624"/>
              <a:ext cx="2520360" cy="35820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="" xmlns:p14="http://schemas.microsoft.com/office/powerpoint/2010/main" val="2416673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xmlns="" id="{35BE872B-2BEB-489A-8622-2615B14EEA17}"/>
              </a:ext>
            </a:extLst>
          </p:cNvPr>
          <p:cNvGrpSpPr/>
          <p:nvPr/>
        </p:nvGrpSpPr>
        <p:grpSpPr>
          <a:xfrm>
            <a:off x="838200" y="1557908"/>
            <a:ext cx="4271962" cy="995363"/>
            <a:chOff x="619125" y="409574"/>
            <a:chExt cx="4271962" cy="995363"/>
          </a:xfrm>
        </p:grpSpPr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xmlns="" id="{876C6820-674F-465C-AB21-3D5A16F12E5D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619125" y="681037"/>
              <a:ext cx="762000" cy="428625"/>
            </a:xfrm>
            <a:prstGeom prst="rect">
              <a:avLst/>
            </a:prstGeom>
          </p:spPr>
        </p:pic>
        <p:pic>
          <p:nvPicPr>
            <p:cNvPr id="4" name="Picture 3">
              <a:extLst>
                <a:ext uri="{FF2B5EF4-FFF2-40B4-BE49-F238E27FC236}">
                  <a16:creationId xmlns:a16="http://schemas.microsoft.com/office/drawing/2014/main" xmlns="" id="{176BDC81-E9DD-42B3-965D-4F34D1CECED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09787" y="1071562"/>
              <a:ext cx="714375" cy="333375"/>
            </a:xfrm>
            <a:prstGeom prst="rect">
              <a:avLst/>
            </a:prstGeom>
          </p:spPr>
        </p:pic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26343DAC-BFA3-48AC-9FCB-6569DC34DEE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14812" y="1071562"/>
              <a:ext cx="666750" cy="304800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xmlns="" id="{AD459BFE-15B4-4EB1-A8B9-569CE9D9684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2109787" y="457199"/>
              <a:ext cx="1600200" cy="371475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xmlns="" id="{2DE7A0A3-59E7-4043-95DC-14EB039DFE8D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214812" y="409574"/>
              <a:ext cx="676275" cy="400050"/>
            </a:xfrm>
            <a:prstGeom prst="rect">
              <a:avLst/>
            </a:prstGeom>
          </p:spPr>
        </p:pic>
        <p:sp>
          <p:nvSpPr>
            <p:cNvPr id="8" name="Left Brace 7">
              <a:extLst>
                <a:ext uri="{FF2B5EF4-FFF2-40B4-BE49-F238E27FC236}">
                  <a16:creationId xmlns:a16="http://schemas.microsoft.com/office/drawing/2014/main" xmlns="" id="{88A1BD51-AB9E-4772-88D1-96BD7C5ABDAB}"/>
                </a:ext>
              </a:extLst>
            </p:cNvPr>
            <p:cNvSpPr/>
            <p:nvPr/>
          </p:nvSpPr>
          <p:spPr>
            <a:xfrm>
              <a:off x="1547812" y="409574"/>
              <a:ext cx="347663" cy="995363"/>
            </a:xfrm>
            <a:prstGeom prst="leftBrace">
              <a:avLst/>
            </a:prstGeom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AC92D59-BE47-44F2-80FF-21752334E398}"/>
              </a:ext>
            </a:extLst>
          </p:cNvPr>
          <p:cNvSpPr txBox="1"/>
          <p:nvPr/>
        </p:nvSpPr>
        <p:spPr>
          <a:xfrm>
            <a:off x="442913" y="3160231"/>
            <a:ext cx="334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Continuidad</a:t>
            </a:r>
            <a:r>
              <a:rPr lang="en-US" dirty="0"/>
              <a:t> de </a:t>
            </a:r>
            <a:r>
              <a:rPr lang="el-GR" dirty="0"/>
              <a:t>Ψ</a:t>
            </a:r>
            <a:r>
              <a:rPr lang="en-US" dirty="0"/>
              <a:t> </a:t>
            </a:r>
            <a:r>
              <a:rPr lang="en-US" dirty="0" err="1"/>
              <a:t>en</a:t>
            </a:r>
            <a:r>
              <a:rPr lang="en-US" dirty="0"/>
              <a:t> x=0: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56100681-6439-4587-9D67-5173139E34F0}"/>
              </a:ext>
            </a:extLst>
          </p:cNvPr>
          <p:cNvSpPr txBox="1"/>
          <p:nvPr/>
        </p:nvSpPr>
        <p:spPr>
          <a:xfrm>
            <a:off x="442913" y="4356691"/>
            <a:ext cx="33432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err="1"/>
              <a:t>Continuidad</a:t>
            </a:r>
            <a:r>
              <a:rPr lang="en-US" dirty="0"/>
              <a:t> de d</a:t>
            </a:r>
            <a:r>
              <a:rPr lang="el-GR" dirty="0"/>
              <a:t>Ψ</a:t>
            </a:r>
            <a:r>
              <a:rPr lang="en-US" dirty="0"/>
              <a:t>/dx </a:t>
            </a:r>
            <a:r>
              <a:rPr lang="en-US" dirty="0" err="1"/>
              <a:t>en</a:t>
            </a:r>
            <a:r>
              <a:rPr lang="en-US" dirty="0"/>
              <a:t> x=0: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9F4462C6-E110-4BE0-A59D-D5A5A8C3F63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6787" y="3686726"/>
            <a:ext cx="3800475" cy="390525"/>
          </a:xfrm>
          <a:prstGeom prst="rect">
            <a:avLst/>
          </a:prstGeom>
        </p:spPr>
      </p:pic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7078009E-A7E4-42DE-9F2F-079657BC7954}"/>
              </a:ext>
            </a:extLst>
          </p:cNvPr>
          <p:cNvSpPr/>
          <p:nvPr/>
        </p:nvSpPr>
        <p:spPr>
          <a:xfrm>
            <a:off x="5853111" y="3711070"/>
            <a:ext cx="485775" cy="187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C258CB1F-744B-4FAA-A4DF-362186FCF174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91327" y="3587505"/>
            <a:ext cx="1266825" cy="38100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3EF863C8-83A1-408F-8D87-40C35C5A14C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38200" y="4904379"/>
            <a:ext cx="4667250" cy="419100"/>
          </a:xfrm>
          <a:prstGeom prst="rect">
            <a:avLst/>
          </a:prstGeom>
        </p:spPr>
      </p:pic>
      <p:sp>
        <p:nvSpPr>
          <p:cNvPr id="17" name="Arrow: Right 16">
            <a:extLst>
              <a:ext uri="{FF2B5EF4-FFF2-40B4-BE49-F238E27FC236}">
                <a16:creationId xmlns:a16="http://schemas.microsoft.com/office/drawing/2014/main" xmlns="" id="{58135E33-AA79-4972-8ED3-BB496F7DABA0}"/>
              </a:ext>
            </a:extLst>
          </p:cNvPr>
          <p:cNvSpPr/>
          <p:nvPr/>
        </p:nvSpPr>
        <p:spPr>
          <a:xfrm>
            <a:off x="5853112" y="5020008"/>
            <a:ext cx="485775" cy="18784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xmlns="" id="{FB90B3E1-2F7B-4DE8-8697-229BD3BB010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96053" y="4766266"/>
            <a:ext cx="1619250" cy="69532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4B6A530-2549-4627-9D6D-2BE24C07EBF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458325" y="3535097"/>
            <a:ext cx="1895475" cy="1752600"/>
          </a:xfrm>
          <a:prstGeom prst="rect">
            <a:avLst/>
          </a:prstGeom>
          <a:ln w="19050">
            <a:solidFill>
              <a:schemeClr val="accent1">
                <a:lumMod val="50000"/>
              </a:schemeClr>
            </a:solidFill>
          </a:ln>
        </p:spPr>
      </p:pic>
      <p:sp>
        <p:nvSpPr>
          <p:cNvPr id="20" name="Arrow: Right 19">
            <a:extLst>
              <a:ext uri="{FF2B5EF4-FFF2-40B4-BE49-F238E27FC236}">
                <a16:creationId xmlns:a16="http://schemas.microsoft.com/office/drawing/2014/main" xmlns="" id="{8F726A98-10E9-484A-80D8-D0F9A3D85B63}"/>
              </a:ext>
            </a:extLst>
          </p:cNvPr>
          <p:cNvSpPr/>
          <p:nvPr/>
        </p:nvSpPr>
        <p:spPr>
          <a:xfrm>
            <a:off x="8839201" y="4072287"/>
            <a:ext cx="406908" cy="56880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0E0F8002-AAF9-445D-9E18-3BFA33B158A2}"/>
              </a:ext>
            </a:extLst>
          </p:cNvPr>
          <p:cNvPicPr/>
          <p:nvPr/>
        </p:nvPicPr>
        <p:blipFill>
          <a:blip r:embed="rId12"/>
          <a:stretch>
            <a:fillRect/>
          </a:stretch>
        </p:blipFill>
        <p:spPr>
          <a:xfrm>
            <a:off x="235800" y="1047864"/>
            <a:ext cx="1081440" cy="288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xmlns="" val="95929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 animBg="1"/>
      <p:bldP spid="17" grpId="0" animBg="1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209E79A-CB88-43B5-9F23-9FDDACCB4A08}"/>
              </a:ext>
            </a:extLst>
          </p:cNvPr>
          <p:cNvSpPr txBox="1"/>
          <p:nvPr/>
        </p:nvSpPr>
        <p:spPr>
          <a:xfrm>
            <a:off x="581024" y="342900"/>
            <a:ext cx="6048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3600" dirty="0">
                <a:latin typeface="+mj-lt"/>
              </a:rPr>
              <a:t>Región clásicamente prohibida y  principio de incertidumbre</a:t>
            </a:r>
            <a:endParaRPr lang="en-US" sz="3600" dirty="0">
              <a:latin typeface="+mj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27C18AC9-CB48-4CDB-BD24-B69063F2C0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19912" y="142875"/>
            <a:ext cx="4914900" cy="561975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="" xmlns:a16="http://schemas.microsoft.com/office/drawing/2014/main" id="{45EA95D5-96A5-400C-92A5-AAFF342FF1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0" y="2002888"/>
            <a:ext cx="1809750" cy="62865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EC16C006-0196-4DD0-A288-802FF72207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3153562"/>
            <a:ext cx="1952625" cy="6858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F58933E3-784E-4CF0-BE66-290EAB13BA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2000" y="4136646"/>
            <a:ext cx="2419350" cy="8001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D82036A3-9007-49DF-9106-E0625754FCC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9440" y="5334480"/>
            <a:ext cx="2066925" cy="619125"/>
          </a:xfrm>
          <a:prstGeom prst="rect">
            <a:avLst/>
          </a:prstGeom>
        </p:spPr>
      </p:pic>
      <mc:AlternateContent xmlns:mc="http://schemas.openxmlformats.org/markup-compatibility/2006">
        <mc:Choice xmlns="" xmlns:p14="http://schemas.microsoft.com/office/powerpoint/2010/main" Requires="p14">
          <p:contentPart p14:bwMode="auto" r:id="rId7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45226654-57FA-44E8-99D1-A9F3EB7318F9}"/>
                  </a:ext>
                </a:extLst>
              </p14:cNvPr>
              <p14:cNvContentPartPr/>
              <p14:nvPr/>
            </p14:nvContentPartPr>
            <p14:xfrm>
              <a:off x="92160" y="1571760"/>
              <a:ext cx="10811880" cy="4655160"/>
            </p14:xfrm>
          </p:contentPart>
        </mc:Choice>
        <mc:Fallback>
          <p:pic>
            <p:nvPicPr>
              <p:cNvPr id="2" name="Ink 1">
                <a:extLst>
                  <a:ext uri="{FF2B5EF4-FFF2-40B4-BE49-F238E27FC236}">
                    <a16:creationId xmlns="" xmlns:a16="http://schemas.microsoft.com/office/drawing/2014/main" id="{45226654-57FA-44E8-99D1-A9F3EB7318F9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2800" y="1562400"/>
                <a:ext cx="10830600" cy="4673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="" xmlns:p14="http://schemas.microsoft.com/office/powerpoint/2010/main" val="3157321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>
            <a:extLst>
              <a:ext uri="{FF2B5EF4-FFF2-40B4-BE49-F238E27FC236}">
                <a16:creationId xmlns:a16="http://schemas.microsoft.com/office/drawing/2014/main" xmlns="" id="{AC3752FA-F0DE-4F5E-9AF4-0E251E31E571}"/>
              </a:ext>
            </a:extLst>
          </p:cNvPr>
          <p:cNvSpPr txBox="1">
            <a:spLocks/>
          </p:cNvSpPr>
          <p:nvPr/>
        </p:nvSpPr>
        <p:spPr>
          <a:xfrm>
            <a:off x="408603" y="730300"/>
            <a:ext cx="10515600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 smtClean="0"/>
              <a:t>Penetración de barreras</a:t>
            </a:r>
            <a:endParaRPr lang="en-US" sz="3600" dirty="0"/>
          </a:p>
        </p:txBody>
      </p:sp>
      <p:pic>
        <p:nvPicPr>
          <p:cNvPr id="2" name="Ink 1">
            <a:extLst>
              <a:ext uri="{FF2B5EF4-FFF2-40B4-BE49-F238E27FC236}">
                <a16:creationId xmlns:a16="http://schemas.microsoft.com/office/drawing/2014/main" xmlns="" xmlns:mc="http://schemas.openxmlformats.org/markup-compatibility/2006" id="{501049AE-86CD-46FA-A9C7-A20720FC02B8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1267680" y="2766576"/>
            <a:ext cx="1221480" cy="275400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1015764" y="1403342"/>
            <a:ext cx="88753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UY" b="1" dirty="0" smtClean="0"/>
              <a:t>En minutos, presentación a cargo de: Fausto </a:t>
            </a:r>
            <a:r>
              <a:rPr lang="es-UY" b="1" dirty="0" err="1" smtClean="0"/>
              <a:t>Marset</a:t>
            </a:r>
            <a:r>
              <a:rPr lang="es-UY" b="1" dirty="0" smtClean="0"/>
              <a:t>, Maximiliano </a:t>
            </a:r>
            <a:r>
              <a:rPr lang="es-UY" b="1" dirty="0" err="1" smtClean="0"/>
              <a:t>Andreoli</a:t>
            </a:r>
            <a:r>
              <a:rPr lang="es-UY" b="1" dirty="0" smtClean="0"/>
              <a:t>, Iván </a:t>
            </a:r>
            <a:r>
              <a:rPr lang="es-UY" b="1" dirty="0" err="1" smtClean="0"/>
              <a:t>Palavecino</a:t>
            </a:r>
            <a:endParaRPr lang="es-UY" dirty="0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70899A38-A2AE-4C14-BF8B-0C6AA884193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6761" b="1505"/>
          <a:stretch>
            <a:fillRect/>
          </a:stretch>
        </p:blipFill>
        <p:spPr>
          <a:xfrm>
            <a:off x="963168" y="3741785"/>
            <a:ext cx="2292096" cy="647335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20E6ADA2-6E64-4724-A036-0A6930B302C5}"/>
              </a:ext>
            </a:extLst>
          </p:cNvPr>
          <p:cNvSpPr/>
          <p:nvPr/>
        </p:nvSpPr>
        <p:spPr>
          <a:xfrm>
            <a:off x="6248400" y="7239898"/>
            <a:ext cx="72866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55964" y="1711643"/>
            <a:ext cx="3961828" cy="197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36043" y="2022348"/>
            <a:ext cx="3952875" cy="83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1" name="Group 20"/>
          <p:cNvGrpSpPr/>
          <p:nvPr/>
        </p:nvGrpSpPr>
        <p:grpSpPr>
          <a:xfrm>
            <a:off x="3294706" y="3873230"/>
            <a:ext cx="2334488" cy="564658"/>
            <a:chOff x="3355666" y="3873230"/>
            <a:chExt cx="2334488" cy="56465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xmlns="" id="{079E8B87-A21C-4F28-B73F-65B206BCA73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rcRect r="74671" b="2817"/>
            <a:stretch>
              <a:fillRect/>
            </a:stretch>
          </p:blipFill>
          <p:spPr>
            <a:xfrm>
              <a:off x="3355666" y="3873230"/>
              <a:ext cx="1179758" cy="564658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4437888" y="3962400"/>
              <a:ext cx="1252266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 smtClean="0">
                  <a:latin typeface="Times New Roman" pitchFamily="18" charset="0"/>
                  <a:cs typeface="Times New Roman" pitchFamily="18" charset="0"/>
                </a:rPr>
                <a:t>=(</a:t>
              </a:r>
              <a:r>
                <a:rPr lang="en-US" sz="1700" i="1" dirty="0" smtClean="0">
                  <a:latin typeface="Times New Roman" pitchFamily="18" charset="0"/>
                  <a:cs typeface="Times New Roman" pitchFamily="18" charset="0"/>
                </a:rPr>
                <a:t>E-V</a:t>
              </a:r>
              <a:r>
                <a:rPr lang="en-US" sz="1700" baseline="-25000" dirty="0" smtClean="0">
                  <a:latin typeface="Times New Roman" pitchFamily="18" charset="0"/>
                  <a:cs typeface="Times New Roman" pitchFamily="18" charset="0"/>
                </a:rPr>
                <a:t>0</a:t>
              </a:r>
              <a:r>
                <a:rPr lang="en-US" sz="17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r>
                <a:rPr lang="en-US" sz="1700" i="1" dirty="0" smtClean="0">
                  <a:latin typeface="Symbol" pitchFamily="18" charset="2"/>
                  <a:cs typeface="Times New Roman" pitchFamily="18" charset="0"/>
                </a:rPr>
                <a:t>y</a:t>
              </a:r>
              <a:r>
                <a:rPr lang="en-US" sz="1700" dirty="0" smtClean="0">
                  <a:latin typeface="Symbol" pitchFamily="18" charset="2"/>
                  <a:cs typeface="Times New Roman" pitchFamily="18" charset="0"/>
                </a:rPr>
                <a:t>(</a:t>
              </a:r>
              <a:r>
                <a:rPr lang="en-US" sz="1700" i="1" dirty="0" smtClean="0"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1700" dirty="0" smtClean="0">
                  <a:latin typeface="Times New Roman" pitchFamily="18" charset="0"/>
                  <a:cs typeface="Times New Roman" pitchFamily="18" charset="0"/>
                </a:rPr>
                <a:t>)</a:t>
              </a:r>
              <a:endParaRPr lang="en-US" sz="17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22" name="Picture 21">
            <a:extLst>
              <a:ext uri="{FF2B5EF4-FFF2-40B4-BE49-F238E27FC236}">
                <a16:creationId xmlns:a16="http://schemas.microsoft.com/office/drawing/2014/main" xmlns="" id="{70899A38-A2AE-4C14-BF8B-0C6AA8841931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r="46761" b="1505"/>
          <a:stretch>
            <a:fillRect/>
          </a:stretch>
        </p:blipFill>
        <p:spPr>
          <a:xfrm>
            <a:off x="5699760" y="3784457"/>
            <a:ext cx="2292096" cy="647335"/>
          </a:xfrm>
          <a:prstGeom prst="rect">
            <a:avLst/>
          </a:prstGeom>
        </p:spPr>
      </p:pic>
      <p:grpSp>
        <p:nvGrpSpPr>
          <p:cNvPr id="25" name="Group 24"/>
          <p:cNvGrpSpPr/>
          <p:nvPr/>
        </p:nvGrpSpPr>
        <p:grpSpPr>
          <a:xfrm>
            <a:off x="3346704" y="4561070"/>
            <a:ext cx="3165348" cy="719971"/>
            <a:chOff x="3346704" y="4561070"/>
            <a:chExt cx="3165348" cy="719971"/>
          </a:xfrm>
        </p:grpSpPr>
        <p:pic>
          <p:nvPicPr>
            <p:cNvPr id="19460" name="Picture 4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3387852" y="4576191"/>
              <a:ext cx="3124200" cy="704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23" name="Rectangle 22"/>
            <p:cNvSpPr/>
            <p:nvPr/>
          </p:nvSpPr>
          <p:spPr>
            <a:xfrm>
              <a:off x="3352800" y="4561070"/>
              <a:ext cx="2316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rIns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  <a:cs typeface="Times New Roman" pitchFamily="18" charset="0"/>
                </a:rPr>
                <a:t>y</a:t>
              </a:r>
              <a:endParaRPr lang="en-US" dirty="0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3346704" y="4859774"/>
              <a:ext cx="23164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rIns="0">
              <a:spAutoFit/>
            </a:bodyPr>
            <a:lstStyle/>
            <a:p>
              <a:r>
                <a:rPr lang="en-US" i="1" dirty="0" smtClean="0">
                  <a:latin typeface="Symbol" pitchFamily="18" charset="2"/>
                  <a:cs typeface="Times New Roman" pitchFamily="18" charset="0"/>
                </a:rPr>
                <a:t>y</a:t>
              </a:r>
              <a:endParaRPr lang="en-US" dirty="0"/>
            </a:p>
          </p:txBody>
        </p:sp>
      </p:grpSp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375028" y="5299901"/>
            <a:ext cx="3345301" cy="2840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Rectangle 26"/>
          <p:cNvSpPr/>
          <p:nvPr/>
        </p:nvSpPr>
        <p:spPr>
          <a:xfrm>
            <a:off x="257957" y="5682155"/>
            <a:ext cx="10693668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Con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potencial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no nulo, esto cambia y vamos a tener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&gt; 0 y </a:t>
            </a:r>
            <a:r>
              <a:rPr lang="es-ES" sz="1700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 &lt; 1.</a:t>
            </a:r>
          </a:p>
          <a:p>
            <a:r>
              <a:rPr lang="es-ES" sz="1700" dirty="0" smtClean="0">
                <a:latin typeface="Times New Roman" pitchFamily="18" charset="0"/>
                <a:cs typeface="Times New Roman" pitchFamily="18" charset="0"/>
              </a:rPr>
              <a:t>Aplicando conservación del flujo de probabilidad tenemos:</a:t>
            </a:r>
            <a:endParaRPr lang="en-US" sz="1700" dirty="0"/>
          </a:p>
        </p:txBody>
      </p:sp>
      <p:pic>
        <p:nvPicPr>
          <p:cNvPr id="19462" name="Picture 6"/>
          <p:cNvPicPr>
            <a:picLocks noChangeAspect="1" noChangeArrowheads="1"/>
          </p:cNvPicPr>
          <p:nvPr/>
        </p:nvPicPr>
        <p:blipFill>
          <a:blip r:embed="rId9"/>
          <a:srcRect l="40875" b="44898"/>
          <a:stretch>
            <a:fillRect/>
          </a:stretch>
        </p:blipFill>
        <p:spPr bwMode="auto">
          <a:xfrm>
            <a:off x="6144768" y="5953316"/>
            <a:ext cx="2922842" cy="362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" name="Picture 6"/>
          <p:cNvPicPr>
            <a:picLocks noChangeAspect="1" noChangeArrowheads="1"/>
          </p:cNvPicPr>
          <p:nvPr/>
        </p:nvPicPr>
        <p:blipFill>
          <a:blip r:embed="rId9"/>
          <a:srcRect t="34695" r="82308" b="26899"/>
          <a:stretch>
            <a:fillRect/>
          </a:stretch>
        </p:blipFill>
        <p:spPr bwMode="auto">
          <a:xfrm>
            <a:off x="5526215" y="6306883"/>
            <a:ext cx="874585" cy="252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" name="Picture 6"/>
          <p:cNvPicPr>
            <a:picLocks noChangeAspect="1" noChangeArrowheads="1"/>
          </p:cNvPicPr>
          <p:nvPr/>
        </p:nvPicPr>
        <p:blipFill>
          <a:blip r:embed="rId9"/>
          <a:srcRect l="49260" t="48985" r="10293" b="4638"/>
          <a:stretch>
            <a:fillRect/>
          </a:stretch>
        </p:blipFill>
        <p:spPr bwMode="auto">
          <a:xfrm>
            <a:off x="6303264" y="6388608"/>
            <a:ext cx="19994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0504648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9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7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707819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Para resolver a la ecuación de Schrödinger en la región II definimos:</a:t>
            </a:r>
            <a:endParaRPr lang="en-US" sz="1700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01387" y="1040892"/>
            <a:ext cx="184785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150611" y="1608518"/>
          <a:ext cx="1259473" cy="561657"/>
        </p:xfrm>
        <a:graphic>
          <a:graphicData uri="http://schemas.openxmlformats.org/presentationml/2006/ole">
            <p:oleObj spid="_x0000_s20483" name="Equation" r:id="rId4" imgW="939600" imgH="419040" progId="Equation.DSMT4">
              <p:embed/>
            </p:oleObj>
          </a:graphicData>
        </a:graphic>
      </p:graphicFrame>
      <p:sp>
        <p:nvSpPr>
          <p:cNvPr id="5" name="Rectangle 4"/>
          <p:cNvSpPr/>
          <p:nvPr/>
        </p:nvSpPr>
        <p:spPr>
          <a:xfrm>
            <a:off x="0" y="1518587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 nos queda:</a:t>
            </a:r>
            <a:endParaRPr lang="en-US" sz="1700" dirty="0"/>
          </a:p>
        </p:txBody>
      </p:sp>
      <p:sp>
        <p:nvSpPr>
          <p:cNvPr id="6" name="Rectangle 5"/>
          <p:cNvSpPr/>
          <p:nvPr/>
        </p:nvSpPr>
        <p:spPr>
          <a:xfrm>
            <a:off x="0" y="2158667"/>
            <a:ext cx="10693668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uya solución es:</a:t>
            </a:r>
            <a:endParaRPr lang="en-US" sz="1700" dirty="0"/>
          </a:p>
        </p:txBody>
      </p:sp>
      <p:grpSp>
        <p:nvGrpSpPr>
          <p:cNvPr id="9" name="Group 8"/>
          <p:cNvGrpSpPr/>
          <p:nvPr/>
        </p:nvGrpSpPr>
        <p:grpSpPr>
          <a:xfrm>
            <a:off x="4478973" y="2246821"/>
            <a:ext cx="2526093" cy="336931"/>
            <a:chOff x="4442397" y="3075877"/>
            <a:chExt cx="2526093" cy="336931"/>
          </a:xfrm>
        </p:grpSpPr>
        <p:pic>
          <p:nvPicPr>
            <p:cNvPr id="20484" name="Picture 4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5101590" y="3079433"/>
              <a:ext cx="1866900" cy="3333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20485" name="Object 5"/>
            <p:cNvGraphicFramePr>
              <a:graphicFrameLocks noChangeAspect="1"/>
            </p:cNvGraphicFramePr>
            <p:nvPr/>
          </p:nvGraphicFramePr>
          <p:xfrm>
            <a:off x="4442397" y="3075877"/>
            <a:ext cx="614362" cy="271462"/>
          </p:xfrm>
          <a:graphic>
            <a:graphicData uri="http://schemas.openxmlformats.org/presentationml/2006/ole">
              <p:oleObj spid="_x0000_s20485" name="Equation" r:id="rId6" imgW="457200" imgH="203040" progId="Equation.DSMT4">
                <p:embed/>
              </p:oleObj>
            </a:graphicData>
          </a:graphic>
        </p:graphicFrame>
      </p:grpSp>
      <p:sp>
        <p:nvSpPr>
          <p:cNvPr id="11" name="Rectangle 10"/>
          <p:cNvSpPr/>
          <p:nvPr/>
        </p:nvSpPr>
        <p:spPr>
          <a:xfrm>
            <a:off x="0" y="2725595"/>
            <a:ext cx="4547616" cy="6155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Algebra mediante llegamos a las siguientes expresiones para </a:t>
            </a:r>
            <a:r>
              <a:rPr lang="es-ES" sz="1700" i="1" spc="-3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 y </a:t>
            </a:r>
            <a:r>
              <a:rPr lang="es-ES" sz="1700" i="1" spc="-3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en-US" sz="1700" dirty="0"/>
          </a:p>
        </p:txBody>
      </p:sp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7"/>
          <a:srcRect b="71938"/>
          <a:stretch>
            <a:fillRect/>
          </a:stretch>
        </p:blipFill>
        <p:spPr bwMode="auto">
          <a:xfrm>
            <a:off x="4419219" y="2590419"/>
            <a:ext cx="4133850" cy="5185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7"/>
          <p:cNvPicPr>
            <a:picLocks noChangeAspect="1" noChangeArrowheads="1"/>
          </p:cNvPicPr>
          <p:nvPr/>
        </p:nvPicPr>
        <p:blipFill>
          <a:blip r:embed="rId7"/>
          <a:srcRect t="42577" b="30371"/>
          <a:stretch>
            <a:fillRect/>
          </a:stretch>
        </p:blipFill>
        <p:spPr bwMode="auto">
          <a:xfrm>
            <a:off x="4419219" y="3096768"/>
            <a:ext cx="4133850" cy="499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4" name="Picture 7"/>
          <p:cNvPicPr>
            <a:picLocks noChangeAspect="1" noChangeArrowheads="1"/>
          </p:cNvPicPr>
          <p:nvPr/>
        </p:nvPicPr>
        <p:blipFill>
          <a:blip r:embed="rId7"/>
          <a:srcRect l="26111" t="77546" r="29355" b="2000"/>
          <a:stretch>
            <a:fillRect/>
          </a:stretch>
        </p:blipFill>
        <p:spPr bwMode="auto">
          <a:xfrm>
            <a:off x="8705088" y="2865120"/>
            <a:ext cx="1840992" cy="3779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" name="Rectangle 14"/>
          <p:cNvSpPr/>
          <p:nvPr/>
        </p:nvSpPr>
        <p:spPr>
          <a:xfrm>
            <a:off x="8936736" y="2268395"/>
            <a:ext cx="2255520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que verifican :</a:t>
            </a:r>
            <a:endParaRPr lang="en-US" sz="1700" dirty="0"/>
          </a:p>
        </p:txBody>
      </p:sp>
      <p:sp>
        <p:nvSpPr>
          <p:cNvPr id="16" name="Rectangle 15"/>
          <p:cNvSpPr/>
          <p:nvPr/>
        </p:nvSpPr>
        <p:spPr>
          <a:xfrm>
            <a:off x="0" y="3700955"/>
            <a:ext cx="8455152" cy="3539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Definiendo el coeficiente de transmisión </a:t>
            </a:r>
            <a:r>
              <a:rPr lang="es-ES" sz="1700" i="1" spc="-3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s-ES" sz="1700" i="1" spc="-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spc="-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= |</a:t>
            </a:r>
            <a:r>
              <a:rPr lang="es-ES" sz="1700" i="1" spc="-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s-ES" sz="1700" spc="-3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s-ES" sz="1700" spc="-30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s-ES" sz="1700" spc="-30" dirty="0" smtClean="0">
                <a:latin typeface="Times New Roman" pitchFamily="18" charset="0"/>
                <a:cs typeface="Times New Roman" pitchFamily="18" charset="0"/>
              </a:rPr>
              <a:t>, tenemos que:</a:t>
            </a:r>
            <a:endParaRPr lang="en-US" sz="1700" dirty="0"/>
          </a:p>
        </p:txBody>
      </p:sp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362516" y="4030599"/>
            <a:ext cx="6905625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  <p:bldP spid="5" grpId="0" build="p"/>
      <p:bldP spid="6" grpId="0" build="p"/>
      <p:bldP spid="11" grpId="0" build="p"/>
      <p:bldP spid="15" grpId="0" build="p"/>
      <p:bldP spid="1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C3752FA-F0DE-4F5E-9AF4-0E251E31E571}"/>
              </a:ext>
            </a:extLst>
          </p:cNvPr>
          <p:cNvSpPr txBox="1">
            <a:spLocks/>
          </p:cNvSpPr>
          <p:nvPr/>
        </p:nvSpPr>
        <p:spPr>
          <a:xfrm>
            <a:off x="432987" y="766876"/>
            <a:ext cx="10515600" cy="639395"/>
          </a:xfrm>
          <a:prstGeom prst="rect">
            <a:avLst/>
          </a:prstGeom>
        </p:spPr>
        <p:txBody>
          <a:bodyPr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s-ES" sz="3600" dirty="0" smtClean="0"/>
              <a:t>Efecto Túnel</a:t>
            </a:r>
            <a:endParaRPr lang="en-US" sz="3600" dirty="0"/>
          </a:p>
        </p:txBody>
      </p:sp>
      <p:sp>
        <p:nvSpPr>
          <p:cNvPr id="3" name="Rectangle 2"/>
          <p:cNvSpPr/>
          <p:nvPr/>
        </p:nvSpPr>
        <p:spPr>
          <a:xfrm>
            <a:off x="406164" y="1342382"/>
            <a:ext cx="55864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s-UY" b="1" dirty="0" smtClean="0"/>
              <a:t>P</a:t>
            </a:r>
            <a:r>
              <a:rPr lang="es-UY" b="1" dirty="0" smtClean="0"/>
              <a:t>resentación a cargo de: </a:t>
            </a:r>
            <a:r>
              <a:rPr lang="en-US" b="1" dirty="0" smtClean="0"/>
              <a:t>Linnet </a:t>
            </a:r>
            <a:r>
              <a:rPr lang="en-US" b="1" dirty="0" err="1" smtClean="0"/>
              <a:t>Martín</a:t>
            </a:r>
            <a:r>
              <a:rPr lang="en-US" b="1" dirty="0" smtClean="0"/>
              <a:t> y Bruno </a:t>
            </a:r>
            <a:r>
              <a:rPr lang="en-US" b="1" dirty="0" err="1" smtClean="0"/>
              <a:t>Melissari</a:t>
            </a:r>
            <a:r>
              <a:rPr lang="en-US" b="1" dirty="0" smtClean="0"/>
              <a:t> </a:t>
            </a:r>
            <a:endParaRPr lang="es-UY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/>
          <a:srcRect b="3987"/>
          <a:stretch>
            <a:fillRect/>
          </a:stretch>
        </p:blipFill>
        <p:spPr bwMode="auto">
          <a:xfrm>
            <a:off x="195072" y="1901762"/>
            <a:ext cx="5029200" cy="2840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/>
          <a:srcRect b="81647"/>
          <a:stretch>
            <a:fillRect/>
          </a:stretch>
        </p:blipFill>
        <p:spPr bwMode="auto">
          <a:xfrm>
            <a:off x="405003" y="4767072"/>
            <a:ext cx="7019925" cy="475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rcRect t="16941" b="72235"/>
          <a:stretch>
            <a:fillRect/>
          </a:stretch>
        </p:blipFill>
        <p:spPr bwMode="auto">
          <a:xfrm>
            <a:off x="405003" y="5205984"/>
            <a:ext cx="7019925" cy="2804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/>
          <a:srcRect t="27765" b="37412"/>
          <a:stretch>
            <a:fillRect/>
          </a:stretch>
        </p:blipFill>
        <p:spPr bwMode="auto">
          <a:xfrm>
            <a:off x="405003" y="5486400"/>
            <a:ext cx="7019925" cy="90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/>
          <a:srcRect l="23929" t="63059" r="27441" b="24235"/>
          <a:stretch>
            <a:fillRect/>
          </a:stretch>
        </p:blipFill>
        <p:spPr bwMode="auto">
          <a:xfrm>
            <a:off x="7693152" y="2791968"/>
            <a:ext cx="3413760" cy="329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/>
          <a:srcRect l="23929" t="74824" r="27441" b="16235"/>
          <a:stretch>
            <a:fillRect/>
          </a:stretch>
        </p:blipFill>
        <p:spPr bwMode="auto">
          <a:xfrm>
            <a:off x="7693152" y="3243072"/>
            <a:ext cx="3413760" cy="2316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/>
          <a:srcRect l="23929" t="84706" r="27441"/>
          <a:stretch>
            <a:fillRect/>
          </a:stretch>
        </p:blipFill>
        <p:spPr bwMode="auto">
          <a:xfrm>
            <a:off x="7717536" y="3621024"/>
            <a:ext cx="3413760" cy="3962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2659</TotalTime>
  <Words>378</Words>
  <Application>Microsoft Office PowerPoint</Application>
  <PresentationFormat>Custom</PresentationFormat>
  <Paragraphs>46</Paragraphs>
  <Slides>2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1" baseType="lpstr">
      <vt:lpstr>Office Theme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Emisión de partículas alfa por núcleos radiactivos</vt:lpstr>
      <vt:lpstr>Slide 26</vt:lpstr>
      <vt:lpstr>Slide 27</vt:lpstr>
      <vt:lpstr>Slide 28</vt:lpstr>
      <vt:lpstr>Slide 2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ria José Poey Daguerre</dc:creator>
  <cp:lastModifiedBy>Hugo</cp:lastModifiedBy>
  <cp:revision>450</cp:revision>
  <dcterms:created xsi:type="dcterms:W3CDTF">2020-04-13T11:54:26Z</dcterms:created>
  <dcterms:modified xsi:type="dcterms:W3CDTF">2022-05-17T03:07:57Z</dcterms:modified>
</cp:coreProperties>
</file>